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063D6C" w14:textId="7704D29D" w:rsidR="00514431" w:rsidRPr="00B641E2" w:rsidRDefault="00514431" w:rsidP="00514431">
      <w:pPr>
        <w:rPr>
          <w:rFonts w:ascii="Times New Roman" w:hAnsi="Times New Roman" w:cs="Times New Roman"/>
        </w:rPr>
      </w:pPr>
      <w:r w:rsidRPr="00B641E2">
        <w:rPr>
          <w:rFonts w:ascii="Times New Roman" w:hAnsi="Times New Roman" w:cs="Times New Roman"/>
          <w:lang w:val="en-US"/>
        </w:rPr>
        <w:t xml:space="preserve">     </w:t>
      </w:r>
      <w:bookmarkStart w:id="0" w:name="_Hlk81683673"/>
      <w:r w:rsidRPr="00B641E2">
        <w:rPr>
          <w:rFonts w:ascii="Times New Roman" w:hAnsi="Times New Roman" w:cs="Times New Roman"/>
        </w:rPr>
        <w:t xml:space="preserve">ỦY BAN NHÂN DÂN QUẬN 1 </w:t>
      </w:r>
      <w:r w:rsidRPr="00B641E2">
        <w:rPr>
          <w:rFonts w:ascii="Times New Roman" w:hAnsi="Times New Roman" w:cs="Times New Roman"/>
          <w:lang w:val="en-US"/>
        </w:rPr>
        <w:t xml:space="preserve">                       </w:t>
      </w:r>
      <w:r w:rsidRPr="00B641E2">
        <w:rPr>
          <w:rFonts w:ascii="Times New Roman" w:hAnsi="Times New Roman" w:cs="Times New Roman"/>
          <w:b/>
        </w:rPr>
        <w:t>CỘNG HOÀ XÃ HỘI CHỦ NGHĨA VIỆT NAM</w:t>
      </w:r>
    </w:p>
    <w:p w14:paraId="4F6F1D18" w14:textId="77777777" w:rsidR="00514431" w:rsidRPr="00B641E2" w:rsidRDefault="00514431" w:rsidP="00514431">
      <w:pPr>
        <w:rPr>
          <w:rFonts w:ascii="Times New Roman" w:hAnsi="Times New Roman" w:cs="Times New Roman"/>
          <w:b/>
        </w:rPr>
      </w:pPr>
      <w:r w:rsidRPr="00B641E2">
        <w:rPr>
          <w:rFonts w:ascii="Times New Roman" w:hAnsi="Times New Roman" w:cs="Times New Roman"/>
          <w:b/>
        </w:rPr>
        <w:t>TRƯỜNG TRUNG HỌC CƠ SỞ</w:t>
      </w:r>
      <w:r w:rsidRPr="00B641E2">
        <w:rPr>
          <w:rFonts w:ascii="Times New Roman" w:hAnsi="Times New Roman" w:cs="Times New Roman"/>
          <w:b/>
          <w:lang w:val="en-US"/>
        </w:rPr>
        <w:t xml:space="preserve">                                    </w:t>
      </w:r>
      <w:r w:rsidRPr="00B641E2">
        <w:rPr>
          <w:rFonts w:ascii="Times New Roman" w:hAnsi="Times New Roman" w:cs="Times New Roman"/>
          <w:b/>
        </w:rPr>
        <w:t xml:space="preserve">Độc lập – Tự do – Hạnh phúc     </w:t>
      </w:r>
    </w:p>
    <w:p w14:paraId="74BBF8C8" w14:textId="77777777" w:rsidR="00514431" w:rsidRPr="00B641E2" w:rsidRDefault="00514431" w:rsidP="00514431">
      <w:pPr>
        <w:rPr>
          <w:rFonts w:ascii="Times New Roman" w:hAnsi="Times New Roman" w:cs="Times New Roman"/>
          <w:b/>
          <w:lang w:val="en-US"/>
        </w:rPr>
      </w:pPr>
      <w:r w:rsidRPr="00B641E2">
        <w:rPr>
          <w:rFonts w:ascii="Times New Roman" w:hAnsi="Times New Roman" w:cs="Times New Roman"/>
          <w:b/>
          <w:noProof/>
          <w:lang w:val="en-US"/>
        </w:rPr>
        <mc:AlternateContent>
          <mc:Choice Requires="wps">
            <w:drawing>
              <wp:anchor distT="4294967294" distB="4294967294" distL="114300" distR="114300" simplePos="0" relativeHeight="251581952" behindDoc="0" locked="0" layoutInCell="1" allowOverlap="1" wp14:anchorId="6818E395" wp14:editId="0FE5CB00">
                <wp:simplePos x="0" y="0"/>
                <wp:positionH relativeFrom="column">
                  <wp:posOffset>3425190</wp:posOffset>
                </wp:positionH>
                <wp:positionV relativeFrom="paragraph">
                  <wp:posOffset>13970</wp:posOffset>
                </wp:positionV>
                <wp:extent cx="2049780" cy="0"/>
                <wp:effectExtent l="0" t="0" r="26670" b="19050"/>
                <wp:wrapNone/>
                <wp:docPr id="50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20497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A36F2C" id="Straight Connector 4" o:spid="_x0000_s1026" style="position:absolute;flip:y;z-index:25158195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margin" from="269.7pt,1.1pt" to="431.1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" strokecolor="black [3040]">
                <o:lock v:ext="edit" shapetype="f"/>
              </v:line>
            </w:pict>
          </mc:Fallback>
        </mc:AlternateContent>
      </w:r>
      <w:r w:rsidRPr="00B641E2">
        <w:rPr>
          <w:rFonts w:ascii="Times New Roman" w:hAnsi="Times New Roman" w:cs="Times New Roman"/>
          <w:b/>
          <w:noProof/>
          <w:lang w:val="en-US"/>
        </w:rPr>
        <mc:AlternateContent>
          <mc:Choice Requires="wps">
            <w:drawing>
              <wp:anchor distT="4294967293" distB="4294967293" distL="114300" distR="114300" simplePos="0" relativeHeight="251585024" behindDoc="0" locked="0" layoutInCell="1" allowOverlap="1" wp14:anchorId="2D4350A8" wp14:editId="0A7A063D">
                <wp:simplePos x="0" y="0"/>
                <wp:positionH relativeFrom="column">
                  <wp:posOffset>710565</wp:posOffset>
                </wp:positionH>
                <wp:positionV relativeFrom="paragraph">
                  <wp:posOffset>213359</wp:posOffset>
                </wp:positionV>
                <wp:extent cx="655955" cy="0"/>
                <wp:effectExtent l="0" t="0" r="29845" b="19050"/>
                <wp:wrapNone/>
                <wp:docPr id="49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559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68FC57" id="Straight Connector 3" o:spid="_x0000_s1026" style="position:absolute;z-index:25158502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margin;mso-height-relative:margin" from="55.95pt,16.8pt" to="107.6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" strokecolor="black [3040]">
                <o:lock v:ext="edit" shapetype="f"/>
              </v:line>
            </w:pict>
          </mc:Fallback>
        </mc:AlternateContent>
      </w:r>
      <w:r w:rsidRPr="00B641E2">
        <w:rPr>
          <w:rFonts w:ascii="Times New Roman" w:hAnsi="Times New Roman" w:cs="Times New Roman"/>
          <w:b/>
        </w:rPr>
        <w:t xml:space="preserve">               </w:t>
      </w:r>
      <w:r w:rsidRPr="00B641E2">
        <w:rPr>
          <w:rFonts w:ascii="Times New Roman" w:hAnsi="Times New Roman" w:cs="Times New Roman"/>
          <w:b/>
          <w:lang w:val="en-US"/>
        </w:rPr>
        <w:t>CHU VĂN AN</w:t>
      </w:r>
    </w:p>
    <w:p w14:paraId="6A441367" w14:textId="77777777" w:rsidR="00514431" w:rsidRPr="00B641E2" w:rsidRDefault="00514431" w:rsidP="00514431">
      <w:pPr>
        <w:rPr>
          <w:rFonts w:ascii="Times New Roman" w:hAnsi="Times New Roman" w:cs="Times New Roman"/>
          <w:sz w:val="26"/>
          <w:szCs w:val="26"/>
        </w:rPr>
      </w:pPr>
    </w:p>
    <w:p w14:paraId="50A95545" w14:textId="5E78BE3A" w:rsidR="00514431" w:rsidRPr="00B641E2" w:rsidRDefault="00514431" w:rsidP="00514431">
      <w:pPr>
        <w:tabs>
          <w:tab w:val="center" w:pos="4680"/>
          <w:tab w:val="left" w:pos="8604"/>
        </w:tabs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B641E2">
        <w:rPr>
          <w:rFonts w:ascii="Times New Roman" w:hAnsi="Times New Roman" w:cs="Times New Roman"/>
          <w:b/>
          <w:bCs/>
          <w:sz w:val="26"/>
          <w:szCs w:val="26"/>
        </w:rPr>
        <w:tab/>
      </w:r>
      <w:bookmarkStart w:id="1" w:name="_Hlk82242565"/>
      <w:r w:rsidRPr="00B641E2">
        <w:rPr>
          <w:rFonts w:ascii="Times New Roman" w:hAnsi="Times New Roman" w:cs="Times New Roman"/>
          <w:b/>
          <w:bCs/>
          <w:sz w:val="26"/>
          <w:szCs w:val="26"/>
        </w:rPr>
        <w:t xml:space="preserve">NỘI DUNG </w:t>
      </w:r>
      <w:r w:rsidRPr="00B641E2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HƯỚNG DẪN HỌC SINH TỰ HỌC </w:t>
      </w:r>
      <w:r w:rsidRPr="00B641E2">
        <w:rPr>
          <w:rFonts w:ascii="Times New Roman" w:hAnsi="Times New Roman" w:cs="Times New Roman"/>
          <w:b/>
          <w:bCs/>
          <w:sz w:val="26"/>
          <w:szCs w:val="26"/>
        </w:rPr>
        <w:t xml:space="preserve">TUẦN </w:t>
      </w:r>
      <w:r w:rsidR="00587A27">
        <w:rPr>
          <w:rFonts w:ascii="Times New Roman" w:hAnsi="Times New Roman" w:cs="Times New Roman"/>
          <w:b/>
          <w:bCs/>
          <w:sz w:val="26"/>
          <w:szCs w:val="26"/>
          <w:lang w:val="en-US"/>
        </w:rPr>
        <w:t>9</w:t>
      </w:r>
      <w:r w:rsidRPr="00B641E2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 w:rsidRPr="00B641E2">
        <w:rPr>
          <w:rFonts w:ascii="Times New Roman" w:hAnsi="Times New Roman" w:cs="Times New Roman"/>
          <w:b/>
          <w:bCs/>
          <w:sz w:val="26"/>
          <w:szCs w:val="26"/>
        </w:rPr>
        <w:t xml:space="preserve">MÔN </w:t>
      </w:r>
      <w:r w:rsidR="00D86294" w:rsidRPr="00B641E2">
        <w:rPr>
          <w:rFonts w:ascii="Times New Roman" w:hAnsi="Times New Roman" w:cs="Times New Roman"/>
          <w:b/>
          <w:bCs/>
          <w:sz w:val="26"/>
          <w:szCs w:val="26"/>
          <w:lang w:val="en-US"/>
        </w:rPr>
        <w:t>HÓA 9</w:t>
      </w:r>
    </w:p>
    <w:p w14:paraId="0B3925C4" w14:textId="1A20A50E" w:rsidR="00514431" w:rsidRPr="00B641E2" w:rsidRDefault="00514431" w:rsidP="00514431">
      <w:pPr>
        <w:tabs>
          <w:tab w:val="center" w:pos="4680"/>
          <w:tab w:val="left" w:pos="8604"/>
        </w:tabs>
        <w:jc w:val="center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B641E2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(Từ ngày </w:t>
      </w:r>
      <w:r w:rsidR="00587A27"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  <w:t>8</w:t>
      </w:r>
      <w:r w:rsidRPr="00B641E2">
        <w:rPr>
          <w:rFonts w:ascii="Times New Roman" w:hAnsi="Times New Roman" w:cs="Times New Roman"/>
          <w:b/>
          <w:bCs/>
          <w:color w:val="FF0000"/>
          <w:sz w:val="26"/>
          <w:szCs w:val="26"/>
        </w:rPr>
        <w:t>/</w:t>
      </w:r>
      <w:r w:rsidRPr="00B641E2"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  <w:t>1</w:t>
      </w:r>
      <w:r w:rsidR="00B641E2" w:rsidRPr="00B641E2"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  <w:t>1</w:t>
      </w:r>
      <w:r w:rsidRPr="00B641E2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đến ngày </w:t>
      </w:r>
      <w:r w:rsidR="00587A27"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  <w:t>12</w:t>
      </w:r>
      <w:r w:rsidRPr="00B641E2">
        <w:rPr>
          <w:rFonts w:ascii="Times New Roman" w:hAnsi="Times New Roman" w:cs="Times New Roman"/>
          <w:b/>
          <w:bCs/>
          <w:color w:val="FF0000"/>
          <w:sz w:val="26"/>
          <w:szCs w:val="26"/>
        </w:rPr>
        <w:t>/</w:t>
      </w:r>
      <w:r w:rsidRPr="00B641E2"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  <w:t>1</w:t>
      </w:r>
      <w:r w:rsidR="00B641E2" w:rsidRPr="00B641E2"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  <w:t>1</w:t>
      </w:r>
      <w:r w:rsidRPr="00B641E2">
        <w:rPr>
          <w:rFonts w:ascii="Times New Roman" w:hAnsi="Times New Roman" w:cs="Times New Roman"/>
          <w:b/>
          <w:bCs/>
          <w:color w:val="FF0000"/>
          <w:sz w:val="26"/>
          <w:szCs w:val="26"/>
        </w:rPr>
        <w:t>)</w:t>
      </w:r>
    </w:p>
    <w:p w14:paraId="2A6A80AF" w14:textId="77777777" w:rsidR="00514431" w:rsidRPr="00B641E2" w:rsidRDefault="00514431" w:rsidP="00514431">
      <w:pPr>
        <w:spacing w:line="360" w:lineRule="auto"/>
        <w:jc w:val="center"/>
        <w:rPr>
          <w:rFonts w:ascii="Times New Roman" w:hAnsi="Times New Roman" w:cs="Times New Roman"/>
          <w:b/>
          <w:iCs/>
          <w:color w:val="0000CC"/>
          <w:sz w:val="26"/>
          <w:szCs w:val="26"/>
        </w:rPr>
      </w:pPr>
      <w:r w:rsidRPr="00B641E2">
        <w:rPr>
          <w:rFonts w:ascii="Times New Roman" w:hAnsi="Times New Roman" w:cs="Times New Roman"/>
          <w:b/>
          <w:iCs/>
          <w:color w:val="0000CC"/>
          <w:sz w:val="26"/>
          <w:szCs w:val="26"/>
        </w:rPr>
        <w:t>(</w:t>
      </w:r>
      <w:r w:rsidRPr="00B641E2">
        <w:rPr>
          <w:rFonts w:ascii="Times New Roman" w:hAnsi="Times New Roman" w:cs="Times New Roman"/>
          <w:b/>
          <w:iCs/>
          <w:color w:val="0000CC"/>
          <w:sz w:val="26"/>
          <w:szCs w:val="26"/>
          <w:lang w:val="en-US"/>
        </w:rPr>
        <w:t xml:space="preserve">Đối với học sinh </w:t>
      </w:r>
      <w:r w:rsidRPr="00B641E2">
        <w:rPr>
          <w:rFonts w:ascii="Times New Roman" w:hAnsi="Times New Roman" w:cs="Times New Roman"/>
          <w:b/>
          <w:iCs/>
          <w:color w:val="0000CC"/>
          <w:sz w:val="26"/>
          <w:szCs w:val="26"/>
        </w:rPr>
        <w:t>không thể học tập trực tuyến)</w:t>
      </w:r>
    </w:p>
    <w:p w14:paraId="52D7810E" w14:textId="77777777" w:rsidR="00514431" w:rsidRPr="00B641E2" w:rsidRDefault="00514431" w:rsidP="0051443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B641E2">
        <w:rPr>
          <w:rFonts w:ascii="Times New Roman" w:hAnsi="Times New Roman" w:cs="Times New Roman"/>
          <w:b/>
          <w:bCs/>
          <w:sz w:val="26"/>
          <w:szCs w:val="26"/>
          <w:lang w:val="en-US"/>
        </w:rPr>
        <w:t>Tài liệu học tập và Phiếu hướng dẫn học sinh tự học</w:t>
      </w:r>
    </w:p>
    <w:p w14:paraId="307EDADE" w14:textId="77777777" w:rsidR="00514431" w:rsidRPr="00B641E2" w:rsidRDefault="00514431" w:rsidP="00514431">
      <w:pPr>
        <w:pStyle w:val="ListParagraph"/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B641E2">
        <w:rPr>
          <w:rFonts w:ascii="Times New Roman" w:hAnsi="Times New Roman" w:cs="Times New Roman"/>
          <w:b/>
          <w:bCs/>
          <w:sz w:val="26"/>
          <w:szCs w:val="26"/>
          <w:lang w:val="en-US"/>
        </w:rPr>
        <w:t>PHIẾU HƯỚNG DẪN HỌC SINH TỰ HỌC</w:t>
      </w:r>
    </w:p>
    <w:p w14:paraId="0D9F35E4" w14:textId="77777777" w:rsidR="00514431" w:rsidRPr="00B641E2" w:rsidRDefault="00514431" w:rsidP="00514431">
      <w:pPr>
        <w:ind w:left="3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tbl>
      <w:tblPr>
        <w:tblStyle w:val="TableGrid"/>
        <w:tblW w:w="10258" w:type="dxa"/>
        <w:tblLayout w:type="fixed"/>
        <w:tblLook w:val="04A0" w:firstRow="1" w:lastRow="0" w:firstColumn="1" w:lastColumn="0" w:noHBand="0" w:noVBand="1"/>
      </w:tblPr>
      <w:tblGrid>
        <w:gridCol w:w="1668"/>
        <w:gridCol w:w="8590"/>
      </w:tblGrid>
      <w:tr w:rsidR="00514431" w:rsidRPr="00B641E2" w14:paraId="315F3E10" w14:textId="77777777" w:rsidTr="00145F05">
        <w:tc>
          <w:tcPr>
            <w:tcW w:w="1668" w:type="dxa"/>
          </w:tcPr>
          <w:p w14:paraId="2FE32AFE" w14:textId="77777777" w:rsidR="00514431" w:rsidRPr="00B641E2" w:rsidRDefault="00514431" w:rsidP="00D81617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8590" w:type="dxa"/>
          </w:tcPr>
          <w:p w14:paraId="38F530D5" w14:textId="77777777" w:rsidR="00514431" w:rsidRPr="00B641E2" w:rsidRDefault="00514431" w:rsidP="00D81617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GHI CHÚ</w:t>
            </w:r>
          </w:p>
        </w:tc>
      </w:tr>
      <w:bookmarkEnd w:id="0"/>
      <w:tr w:rsidR="00514431" w:rsidRPr="00B641E2" w14:paraId="4E9B8EF5" w14:textId="77777777" w:rsidTr="00D81617">
        <w:tc>
          <w:tcPr>
            <w:tcW w:w="10258" w:type="dxa"/>
            <w:gridSpan w:val="2"/>
          </w:tcPr>
          <w:p w14:paraId="30F1FD9F" w14:textId="6005603B" w:rsidR="00514431" w:rsidRPr="00587A27" w:rsidRDefault="00587A27" w:rsidP="00B641E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B6551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en-US"/>
              </w:rPr>
              <w:t>Bài 13: LUYỆN TẬP CHƯƠNG 1: CÁC LOẠI HỢP CHẤT VÔ CƠ</w:t>
            </w:r>
          </w:p>
        </w:tc>
      </w:tr>
      <w:tr w:rsidR="00514431" w:rsidRPr="00B641E2" w14:paraId="6FB727FE" w14:textId="77777777" w:rsidTr="00145F05">
        <w:tc>
          <w:tcPr>
            <w:tcW w:w="1668" w:type="dxa"/>
          </w:tcPr>
          <w:p w14:paraId="40C830CF" w14:textId="77777777" w:rsidR="00514431" w:rsidRPr="00B641E2" w:rsidRDefault="00514431" w:rsidP="00D81617">
            <w:pPr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Hoạt động 1</w:t>
            </w:r>
            <w:r w:rsidRPr="00B641E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: </w:t>
            </w:r>
            <w:r w:rsidRPr="00B641E2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Đọc tài liệu và thực hiện các yêu cầu.</w:t>
            </w:r>
          </w:p>
          <w:p w14:paraId="5B054CF0" w14:textId="77777777" w:rsidR="00514431" w:rsidRPr="00B641E2" w:rsidRDefault="00514431" w:rsidP="00D8161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90" w:type="dxa"/>
          </w:tcPr>
          <w:p w14:paraId="52917813" w14:textId="23A11F10" w:rsidR="00D86294" w:rsidRDefault="00145F05" w:rsidP="00D86294">
            <w:pPr>
              <w:rPr>
                <w:rFonts w:ascii="Times New Roman" w:hAnsi="Times New Roman" w:cs="Times New Roman"/>
                <w:color w:val="0033CC"/>
                <w:sz w:val="26"/>
                <w:szCs w:val="26"/>
                <w:lang w:val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14B49C22" wp14:editId="77315B63">
                      <wp:simplePos x="0" y="0"/>
                      <wp:positionH relativeFrom="column">
                        <wp:posOffset>4001770</wp:posOffset>
                      </wp:positionH>
                      <wp:positionV relativeFrom="paragraph">
                        <wp:posOffset>1384300</wp:posOffset>
                      </wp:positionV>
                      <wp:extent cx="641350" cy="292100"/>
                      <wp:effectExtent l="0" t="0" r="25400" b="12700"/>
                      <wp:wrapNone/>
                      <wp:docPr id="64" name="Rectangle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41350" cy="2921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8FEA0A5" w14:textId="5C01B4A7" w:rsidR="00145F05" w:rsidRPr="00145F05" w:rsidRDefault="00145F05" w:rsidP="00145F05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Muố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14B49C22" id="Rectangle 64" o:spid="_x0000_s1026" style="position:absolute;margin-left:315.1pt;margin-top:109pt;width:50.5pt;height:23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" fillcolor="#4f81bd [3204]" strokecolor="#243f60 [1604]" strokeweight="2pt">
                      <v:textbox>
                        <w:txbxContent>
                          <w:p w14:paraId="78FEA0A5" w14:textId="5C01B4A7" w:rsidR="00145F05" w:rsidRPr="00145F05" w:rsidRDefault="00145F05" w:rsidP="00145F05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Muối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2A7E071" wp14:editId="5ACE3F0F">
                      <wp:simplePos x="0" y="0"/>
                      <wp:positionH relativeFrom="column">
                        <wp:posOffset>2693670</wp:posOffset>
                      </wp:positionH>
                      <wp:positionV relativeFrom="paragraph">
                        <wp:posOffset>1384300</wp:posOffset>
                      </wp:positionV>
                      <wp:extent cx="609600" cy="292100"/>
                      <wp:effectExtent l="0" t="0" r="19050" b="12700"/>
                      <wp:wrapNone/>
                      <wp:docPr id="63" name="Rectangle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9600" cy="2921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E11A70B" w14:textId="3A1DD1FD" w:rsidR="00145F05" w:rsidRPr="00145F05" w:rsidRDefault="00145F05" w:rsidP="00145F05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Bas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2A7E071" id="Rectangle 63" o:spid="_x0000_s1027" style="position:absolute;margin-left:212.1pt;margin-top:109pt;width:48pt;height:23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" fillcolor="#4f81bd [3204]" strokecolor="#243f60 [1604]" strokeweight="2pt">
                      <v:textbox>
                        <w:txbxContent>
                          <w:p w14:paraId="7E11A70B" w14:textId="3A1DD1FD" w:rsidR="00145F05" w:rsidRPr="00145F05" w:rsidRDefault="00145F05" w:rsidP="00145F05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Base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BC2B881" wp14:editId="597FBE63">
                      <wp:simplePos x="0" y="0"/>
                      <wp:positionH relativeFrom="column">
                        <wp:posOffset>1252220</wp:posOffset>
                      </wp:positionH>
                      <wp:positionV relativeFrom="paragraph">
                        <wp:posOffset>1384300</wp:posOffset>
                      </wp:positionV>
                      <wp:extent cx="609600" cy="292100"/>
                      <wp:effectExtent l="0" t="0" r="19050" b="12700"/>
                      <wp:wrapNone/>
                      <wp:docPr id="62" name="Rectangle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9600" cy="2921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52EAE8D" w14:textId="07AC34EF" w:rsidR="00145F05" w:rsidRPr="00145F05" w:rsidRDefault="00145F05" w:rsidP="00145F05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ci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BC2B881" id="Rectangle 62" o:spid="_x0000_s1028" style="position:absolute;margin-left:98.6pt;margin-top:109pt;width:48pt;height:23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" fillcolor="#4f81bd [3204]" strokecolor="#243f60 [1604]" strokeweight="2pt">
                      <v:textbox>
                        <w:txbxContent>
                          <w:p w14:paraId="652EAE8D" w14:textId="07AC34EF" w:rsidR="00145F05" w:rsidRPr="00145F05" w:rsidRDefault="00145F05" w:rsidP="00145F05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cid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5F8E58A" wp14:editId="3AB710D5">
                      <wp:simplePos x="0" y="0"/>
                      <wp:positionH relativeFrom="column">
                        <wp:posOffset>210820</wp:posOffset>
                      </wp:positionH>
                      <wp:positionV relativeFrom="paragraph">
                        <wp:posOffset>1377950</wp:posOffset>
                      </wp:positionV>
                      <wp:extent cx="609600" cy="292100"/>
                      <wp:effectExtent l="0" t="0" r="19050" b="12700"/>
                      <wp:wrapNone/>
                      <wp:docPr id="61" name="Rectangle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9600" cy="2921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CCF6087" w14:textId="652E1E55" w:rsidR="00145F05" w:rsidRPr="00145F05" w:rsidRDefault="00145F05" w:rsidP="00145F05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Oxid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5F8E58A" id="Rectangle 61" o:spid="_x0000_s1029" style="position:absolute;margin-left:16.6pt;margin-top:108.5pt;width:48pt;height:23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" fillcolor="#4f81bd [3204]" strokecolor="#243f60 [1604]" strokeweight="2pt">
                      <v:textbox>
                        <w:txbxContent>
                          <w:p w14:paraId="7CCF6087" w14:textId="652E1E55" w:rsidR="00145F05" w:rsidRPr="00145F05" w:rsidRDefault="00145F05" w:rsidP="00145F05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Oxide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587A27">
              <w:rPr>
                <w:noProof/>
              </w:rPr>
              <w:drawing>
                <wp:inline distT="0" distB="0" distL="0" distR="0" wp14:anchorId="693B40DB" wp14:editId="65599E7F">
                  <wp:extent cx="5311140" cy="3092450"/>
                  <wp:effectExtent l="0" t="0" r="3810" b="0"/>
                  <wp:docPr id="3" name="Picture 3" descr="Giải bài tập Hóa học lớp 9 - Bài 13: Luyện tập chương I - Các loại hợp chất  vô cơ - LỚP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Giải bài tập Hóa học lớp 9 - Bài 13: Luyện tập chương I - Các loại hợp chất  vô cơ - LỚP 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84" b="56888"/>
                          <a:stretch/>
                        </pic:blipFill>
                        <pic:spPr bwMode="auto">
                          <a:xfrm>
                            <a:off x="0" y="0"/>
                            <a:ext cx="5311140" cy="309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7545E79" w14:textId="72495ACD" w:rsidR="00145F05" w:rsidRDefault="008A57E8" w:rsidP="00D86294">
            <w:pPr>
              <w:rPr>
                <w:rFonts w:ascii="Times New Roman" w:hAnsi="Times New Roman" w:cs="Times New Roman"/>
                <w:color w:val="0033CC"/>
                <w:sz w:val="26"/>
                <w:szCs w:val="26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32D6609" wp14:editId="77B36B42">
                  <wp:extent cx="5328568" cy="1892300"/>
                  <wp:effectExtent l="0" t="0" r="571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"/>
                          <a:srcRect l="24206" t="34427" r="18710" b="29532"/>
                          <a:stretch/>
                        </pic:blipFill>
                        <pic:spPr bwMode="auto">
                          <a:xfrm>
                            <a:off x="0" y="0"/>
                            <a:ext cx="5376310" cy="19092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273CE1E" w14:textId="31B852FC" w:rsidR="00145F05" w:rsidRPr="00B641E2" w:rsidRDefault="00145F05" w:rsidP="00D86294">
            <w:pPr>
              <w:rPr>
                <w:rFonts w:ascii="Times New Roman" w:hAnsi="Times New Roman" w:cs="Times New Roman"/>
                <w:color w:val="0033CC"/>
                <w:sz w:val="26"/>
                <w:szCs w:val="26"/>
                <w:lang w:val="en-US"/>
              </w:rPr>
            </w:pPr>
          </w:p>
        </w:tc>
      </w:tr>
      <w:tr w:rsidR="00514431" w:rsidRPr="00B641E2" w14:paraId="62DD6C0A" w14:textId="77777777" w:rsidTr="00145F05">
        <w:tc>
          <w:tcPr>
            <w:tcW w:w="1668" w:type="dxa"/>
          </w:tcPr>
          <w:p w14:paraId="608625F8" w14:textId="77777777" w:rsidR="00514431" w:rsidRPr="00B641E2" w:rsidRDefault="00514431" w:rsidP="00D81617">
            <w:pPr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Hoạt động 2</w:t>
            </w:r>
            <w:r w:rsidRPr="00B641E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:</w:t>
            </w:r>
            <w:r w:rsidRPr="00B641E2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Kiểm tra, đánh giá quá trình tự học.</w:t>
            </w:r>
          </w:p>
          <w:p w14:paraId="156B8E1D" w14:textId="727CE8CF" w:rsidR="00514431" w:rsidRPr="00B641E2" w:rsidRDefault="00514431" w:rsidP="00D8161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1.</w:t>
            </w:r>
            <w:r w:rsidR="00145F0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r w:rsidRPr="00B641E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Nhận biết</w:t>
            </w:r>
          </w:p>
          <w:p w14:paraId="5A379B0B" w14:textId="77777777" w:rsidR="00514431" w:rsidRPr="00B641E2" w:rsidRDefault="00514431" w:rsidP="00D8161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2. Hiểu</w:t>
            </w:r>
          </w:p>
        </w:tc>
        <w:tc>
          <w:tcPr>
            <w:tcW w:w="8590" w:type="dxa"/>
          </w:tcPr>
          <w:p w14:paraId="048A5F39" w14:textId="77777777" w:rsidR="00514431" w:rsidRPr="00145F05" w:rsidRDefault="00145F05" w:rsidP="00D86294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bidi="vi-VN"/>
              </w:rPr>
            </w:pPr>
            <w:r w:rsidRPr="00145F0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bidi="vi-VN"/>
              </w:rPr>
              <w:t>Câu 1: Hoàn thành chuỗi phương trình hóa học</w:t>
            </w:r>
          </w:p>
          <w:p w14:paraId="5BE66E75" w14:textId="61D513EF" w:rsidR="00145F05" w:rsidRPr="00145F05" w:rsidRDefault="00145F05" w:rsidP="00145F05">
            <w:pPr>
              <w:jc w:val="both"/>
              <w:rPr>
                <w:rFonts w:ascii="Times New Roman" w:hAnsi="Times New Roman" w:cs="Times New Roman"/>
                <w:sz w:val="22"/>
              </w:rPr>
            </w:pPr>
            <w:r w:rsidRPr="00145F05">
              <w:rPr>
                <w:rFonts w:ascii="Times New Roman" w:hAnsi="Times New Roman" w:cs="Times New Roman"/>
                <w:sz w:val="22"/>
                <w:lang w:val="en-US"/>
              </w:rPr>
              <w:t xml:space="preserve">a/ </w:t>
            </w:r>
            <w:r w:rsidRPr="00145F05">
              <w:rPr>
                <w:rFonts w:ascii="Times New Roman" w:hAnsi="Times New Roman" w:cs="Times New Roman"/>
                <w:sz w:val="22"/>
              </w:rPr>
              <w:t>FeCl</w:t>
            </w:r>
            <w:r w:rsidRPr="00145F05">
              <w:rPr>
                <w:rFonts w:ascii="Times New Roman" w:hAnsi="Times New Roman" w:cs="Times New Roman"/>
                <w:sz w:val="22"/>
                <w:vertAlign w:val="subscript"/>
              </w:rPr>
              <w:t>2</w:t>
            </w:r>
            <w:r w:rsidRPr="00145F05">
              <w:rPr>
                <w:rFonts w:ascii="Times New Roman" w:hAnsi="Times New Roman" w:cs="Times New Roman"/>
                <w:sz w:val="22"/>
              </w:rPr>
              <w:t xml:space="preserve"> </w:t>
            </w:r>
            <w:r w:rsidRPr="00145F05">
              <w:rPr>
                <w:rFonts w:ascii="Times New Roman" w:hAnsi="Times New Roman" w:cs="Times New Roman"/>
                <w:sz w:val="22"/>
              </w:rPr>
              <w:object w:dxaOrig="720" w:dyaOrig="320" w14:anchorId="4B73BE69">
                <v:shape id="_x0000_i1026" type="#_x0000_t75" style="width:36pt;height:15.75pt" o:ole="">
                  <v:imagedata r:id="rId7" o:title=""/>
                </v:shape>
                <o:OLEObject Type="Embed" ProgID="Equation.DSMT4" ShapeID="_x0000_i1026" DrawAspect="Content" ObjectID="_1697918061" r:id="rId8"/>
              </w:object>
            </w:r>
            <w:r w:rsidRPr="00145F05">
              <w:rPr>
                <w:rFonts w:ascii="Times New Roman" w:hAnsi="Times New Roman" w:cs="Times New Roman"/>
                <w:sz w:val="22"/>
              </w:rPr>
              <w:t xml:space="preserve"> Fe(OH)</w:t>
            </w:r>
            <w:r w:rsidRPr="00145F05">
              <w:rPr>
                <w:rFonts w:ascii="Times New Roman" w:hAnsi="Times New Roman" w:cs="Times New Roman"/>
                <w:sz w:val="22"/>
                <w:vertAlign w:val="subscript"/>
              </w:rPr>
              <w:t>2</w:t>
            </w:r>
            <w:r w:rsidRPr="00145F05">
              <w:rPr>
                <w:rFonts w:ascii="Times New Roman" w:hAnsi="Times New Roman" w:cs="Times New Roman"/>
                <w:sz w:val="22"/>
              </w:rPr>
              <w:t xml:space="preserve"> </w:t>
            </w:r>
            <w:r w:rsidRPr="00145F05">
              <w:rPr>
                <w:rFonts w:ascii="Times New Roman" w:hAnsi="Times New Roman" w:cs="Times New Roman"/>
                <w:sz w:val="22"/>
              </w:rPr>
              <w:object w:dxaOrig="740" w:dyaOrig="320" w14:anchorId="325C9E88">
                <v:shape id="_x0000_i1027" type="#_x0000_t75" style="width:36.75pt;height:15.75pt" o:ole="">
                  <v:imagedata r:id="rId9" o:title=""/>
                </v:shape>
                <o:OLEObject Type="Embed" ProgID="Equation.DSMT4" ShapeID="_x0000_i1027" DrawAspect="Content" ObjectID="_1697918062" r:id="rId10"/>
              </w:object>
            </w:r>
            <w:r w:rsidRPr="00145F05">
              <w:rPr>
                <w:rFonts w:ascii="Times New Roman" w:hAnsi="Times New Roman" w:cs="Times New Roman"/>
                <w:sz w:val="22"/>
              </w:rPr>
              <w:t xml:space="preserve"> FeO </w:t>
            </w:r>
            <w:r w:rsidRPr="00145F05">
              <w:rPr>
                <w:rFonts w:ascii="Times New Roman" w:hAnsi="Times New Roman" w:cs="Times New Roman"/>
                <w:sz w:val="22"/>
              </w:rPr>
              <w:object w:dxaOrig="740" w:dyaOrig="320" w14:anchorId="263A9FD3">
                <v:shape id="_x0000_i1028" type="#_x0000_t75" style="width:36.75pt;height:15.75pt" o:ole="">
                  <v:imagedata r:id="rId11" o:title=""/>
                </v:shape>
                <o:OLEObject Type="Embed" ProgID="Equation.DSMT4" ShapeID="_x0000_i1028" DrawAspect="Content" ObjectID="_1697918063" r:id="rId12"/>
              </w:object>
            </w:r>
            <w:r w:rsidRPr="00145F05">
              <w:rPr>
                <w:rFonts w:ascii="Times New Roman" w:hAnsi="Times New Roman" w:cs="Times New Roman"/>
                <w:sz w:val="22"/>
              </w:rPr>
              <w:t xml:space="preserve"> FeSO</w:t>
            </w:r>
            <w:r w:rsidRPr="00145F05">
              <w:rPr>
                <w:rFonts w:ascii="Times New Roman" w:hAnsi="Times New Roman" w:cs="Times New Roman"/>
                <w:sz w:val="22"/>
                <w:vertAlign w:val="subscript"/>
              </w:rPr>
              <w:t>4</w:t>
            </w:r>
            <w:r w:rsidRPr="00145F05">
              <w:rPr>
                <w:rFonts w:ascii="Times New Roman" w:hAnsi="Times New Roman" w:cs="Times New Roman"/>
                <w:sz w:val="22"/>
              </w:rPr>
              <w:t xml:space="preserve"> </w:t>
            </w:r>
            <w:r w:rsidRPr="00145F05">
              <w:rPr>
                <w:rFonts w:ascii="Times New Roman" w:hAnsi="Times New Roman" w:cs="Times New Roman"/>
                <w:sz w:val="22"/>
              </w:rPr>
              <w:object w:dxaOrig="740" w:dyaOrig="320" w14:anchorId="32122204">
                <v:shape id="_x0000_i1029" type="#_x0000_t75" style="width:36.75pt;height:15.75pt" o:ole="">
                  <v:imagedata r:id="rId13" o:title=""/>
                </v:shape>
                <o:OLEObject Type="Embed" ProgID="Equation.DSMT4" ShapeID="_x0000_i1029" DrawAspect="Content" ObjectID="_1697918064" r:id="rId14"/>
              </w:object>
            </w:r>
            <w:r w:rsidRPr="00145F05">
              <w:rPr>
                <w:rFonts w:ascii="Times New Roman" w:hAnsi="Times New Roman" w:cs="Times New Roman"/>
                <w:sz w:val="22"/>
              </w:rPr>
              <w:t xml:space="preserve"> Fe(OH)</w:t>
            </w:r>
            <w:r w:rsidRPr="00145F05">
              <w:rPr>
                <w:rFonts w:ascii="Times New Roman" w:hAnsi="Times New Roman" w:cs="Times New Roman"/>
                <w:sz w:val="22"/>
                <w:vertAlign w:val="subscript"/>
              </w:rPr>
              <w:t xml:space="preserve">2 </w:t>
            </w:r>
            <w:r w:rsidRPr="00145F05">
              <w:rPr>
                <w:rFonts w:ascii="Times New Roman" w:hAnsi="Times New Roman" w:cs="Times New Roman"/>
                <w:sz w:val="22"/>
              </w:rPr>
              <w:object w:dxaOrig="740" w:dyaOrig="320" w14:anchorId="7CAFCE6A">
                <v:shape id="_x0000_i1030" type="#_x0000_t75" style="width:36.75pt;height:15.75pt" o:ole="">
                  <v:imagedata r:id="rId15" o:title=""/>
                </v:shape>
                <o:OLEObject Type="Embed" ProgID="Equation.DSMT4" ShapeID="_x0000_i1030" DrawAspect="Content" ObjectID="_1697918065" r:id="rId16"/>
              </w:object>
            </w:r>
            <w:r w:rsidRPr="00145F05">
              <w:rPr>
                <w:rFonts w:ascii="Times New Roman" w:hAnsi="Times New Roman" w:cs="Times New Roman"/>
                <w:sz w:val="22"/>
              </w:rPr>
              <w:t xml:space="preserve"> Fe(NO</w:t>
            </w:r>
            <w:r w:rsidRPr="00145F05">
              <w:rPr>
                <w:rFonts w:ascii="Times New Roman" w:hAnsi="Times New Roman" w:cs="Times New Roman"/>
                <w:sz w:val="22"/>
                <w:vertAlign w:val="subscript"/>
              </w:rPr>
              <w:t>3</w:t>
            </w:r>
            <w:r w:rsidRPr="00145F05">
              <w:rPr>
                <w:rFonts w:ascii="Times New Roman" w:hAnsi="Times New Roman" w:cs="Times New Roman"/>
                <w:sz w:val="22"/>
              </w:rPr>
              <w:t>)</w:t>
            </w:r>
            <w:r w:rsidRPr="00145F05">
              <w:rPr>
                <w:rFonts w:ascii="Times New Roman" w:hAnsi="Times New Roman" w:cs="Times New Roman"/>
                <w:sz w:val="22"/>
                <w:vertAlign w:val="subscript"/>
              </w:rPr>
              <w:t>2</w:t>
            </w:r>
          </w:p>
          <w:p w14:paraId="322865AE" w14:textId="668783D3" w:rsidR="00145F05" w:rsidRPr="00145F05" w:rsidRDefault="00145F05" w:rsidP="00145F05">
            <w:pPr>
              <w:jc w:val="both"/>
              <w:rPr>
                <w:rFonts w:ascii="Times New Roman" w:eastAsia="Calibri" w:hAnsi="Times New Roman" w:cs="Times New Roman"/>
                <w:sz w:val="22"/>
                <w:szCs w:val="22"/>
              </w:rPr>
            </w:pPr>
            <w:r w:rsidRPr="00145F05">
              <w:rPr>
                <w:rFonts w:ascii="Times New Roman" w:eastAsia="Calibri" w:hAnsi="Times New Roman" w:cs="Times New Roman"/>
                <w:sz w:val="22"/>
                <w:szCs w:val="22"/>
                <w:lang w:val="en-US"/>
              </w:rPr>
              <w:t xml:space="preserve">b/ </w: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</w:rPr>
              <w:t>FeCl</w: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  <w:vertAlign w:val="subscript"/>
              </w:rPr>
              <w:t>3</w: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</w:rPr>
              <w:object w:dxaOrig="720" w:dyaOrig="320" w14:anchorId="7F8EA5F9">
                <v:shape id="_x0000_i1031" type="#_x0000_t75" style="width:36pt;height:15.75pt" o:ole="">
                  <v:imagedata r:id="rId7" o:title=""/>
                </v:shape>
                <o:OLEObject Type="Embed" ProgID="Equation.DSMT4" ShapeID="_x0000_i1031" DrawAspect="Content" ObjectID="_1697918066" r:id="rId17"/>
              </w:objec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</w:rPr>
              <w:t>Fe(OH)</w: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  <w:vertAlign w:val="subscript"/>
              </w:rPr>
              <w:t>3</w:t>
            </w:r>
            <w:r w:rsidRPr="00145F05">
              <w:rPr>
                <w:rFonts w:ascii="Times New Roman" w:eastAsia="Calibri" w:hAnsi="Times New Roman" w:cs="Times New Roman"/>
                <w:noProof/>
                <w:sz w:val="22"/>
                <w:szCs w:val="22"/>
              </w:rPr>
              <w:drawing>
                <wp:inline distT="0" distB="0" distL="0" distR="0" wp14:anchorId="1E825033" wp14:editId="2456276E">
                  <wp:extent cx="466725" cy="2000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</w:rPr>
              <w:t>Fe</w: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  <w:vertAlign w:val="subscript"/>
              </w:rPr>
              <w:t>2</w: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</w:rPr>
              <w:t>O</w: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  <w:vertAlign w:val="subscript"/>
              </w:rPr>
              <w:t>3</w:t>
            </w:r>
            <w:r w:rsidRPr="00145F05">
              <w:rPr>
                <w:rFonts w:ascii="Times New Roman" w:eastAsia="Calibri" w:hAnsi="Times New Roman" w:cs="Times New Roman"/>
                <w:noProof/>
                <w:sz w:val="22"/>
                <w:szCs w:val="22"/>
              </w:rPr>
              <w:drawing>
                <wp:inline distT="0" distB="0" distL="0" distR="0" wp14:anchorId="084B690E" wp14:editId="34E7A403">
                  <wp:extent cx="466725" cy="20002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</w:rPr>
              <w:t>Fe</w: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  <w:vertAlign w:val="subscript"/>
              </w:rPr>
              <w:t>2</w: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</w:rPr>
              <w:t>(SO</w: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  <w:vertAlign w:val="subscript"/>
              </w:rPr>
              <w:t>4</w: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</w:rPr>
              <w:t>)</w: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  <w:vertAlign w:val="subscript"/>
              </w:rPr>
              <w:t>3</w:t>
            </w:r>
            <w:r w:rsidRPr="00145F05">
              <w:rPr>
                <w:rFonts w:ascii="Times New Roman" w:eastAsia="Calibri" w:hAnsi="Times New Roman" w:cs="Times New Roman"/>
                <w:noProof/>
                <w:sz w:val="22"/>
                <w:szCs w:val="22"/>
              </w:rPr>
              <w:drawing>
                <wp:inline distT="0" distB="0" distL="0" distR="0" wp14:anchorId="5009FE39" wp14:editId="61A59639">
                  <wp:extent cx="466725" cy="20002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</w:rPr>
              <w:t xml:space="preserve">  FeCl</w: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  <w:vertAlign w:val="subscript"/>
              </w:rPr>
              <w:t>3</w: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</w:rPr>
              <w:object w:dxaOrig="740" w:dyaOrig="320" w14:anchorId="2A6ABD21">
                <v:shape id="_x0000_i1032" type="#_x0000_t75" style="width:36.75pt;height:15.75pt" o:ole="">
                  <v:imagedata r:id="rId15" o:title=""/>
                </v:shape>
                <o:OLEObject Type="Embed" ProgID="Equation.DSMT4" ShapeID="_x0000_i1032" DrawAspect="Content" ObjectID="_1697918067" r:id="rId21"/>
              </w:objec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</w:rPr>
              <w:t xml:space="preserve"> Fe(NO</w: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  <w:vertAlign w:val="subscript"/>
              </w:rPr>
              <w:t>3</w: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</w:rPr>
              <w:t>)</w:t>
            </w:r>
            <w:r w:rsidRPr="00145F05">
              <w:rPr>
                <w:rFonts w:ascii="Times New Roman" w:eastAsia="Calibri" w:hAnsi="Times New Roman" w:cs="Times New Roman"/>
                <w:sz w:val="22"/>
                <w:szCs w:val="22"/>
                <w:vertAlign w:val="subscript"/>
              </w:rPr>
              <w:t>3</w:t>
            </w:r>
          </w:p>
          <w:p w14:paraId="2954CCE9" w14:textId="77777777" w:rsidR="00145F05" w:rsidRPr="00145F05" w:rsidRDefault="00145F05" w:rsidP="00D86294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bidi="vi-VN"/>
              </w:rPr>
            </w:pPr>
            <w:r w:rsidRPr="00145F0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bidi="vi-VN"/>
              </w:rPr>
              <w:t>Câu 2: Nêu hiện tượng và viết PTHH</w:t>
            </w:r>
          </w:p>
          <w:p w14:paraId="1FC39FF8" w14:textId="3C64D533" w:rsidR="00145F05" w:rsidRPr="00145F05" w:rsidRDefault="00145F05" w:rsidP="00145F05">
            <w:pPr>
              <w:tabs>
                <w:tab w:val="right" w:leader="dot" w:pos="9900"/>
              </w:tabs>
              <w:suppressAutoHyphens/>
              <w:rPr>
                <w:rFonts w:ascii="Times New Roman" w:hAnsi="Times New Roman" w:cs="Times New Roman"/>
                <w:szCs w:val="20"/>
              </w:rPr>
            </w:pPr>
            <w:r w:rsidRPr="00145F05">
              <w:rPr>
                <w:rFonts w:ascii="Times New Roman" w:hAnsi="Times New Roman" w:cs="Times New Roman"/>
                <w:szCs w:val="20"/>
                <w:lang w:val="en-US"/>
              </w:rPr>
              <w:t xml:space="preserve">a/ </w:t>
            </w:r>
            <w:r w:rsidRPr="00145F05">
              <w:rPr>
                <w:rFonts w:ascii="Times New Roman" w:hAnsi="Times New Roman" w:cs="Times New Roman"/>
                <w:szCs w:val="20"/>
              </w:rPr>
              <w:t xml:space="preserve">Cho dung dịch </w:t>
            </w:r>
            <w:r w:rsidRPr="00145F05">
              <w:rPr>
                <w:rFonts w:ascii="Times New Roman" w:hAnsi="Times New Roman" w:cs="Times New Roman"/>
                <w:szCs w:val="20"/>
                <w:lang w:val="en-US"/>
              </w:rPr>
              <w:t>HCl</w:t>
            </w:r>
            <w:r w:rsidRPr="00145F05">
              <w:rPr>
                <w:rFonts w:ascii="Times New Roman" w:hAnsi="Times New Roman" w:cs="Times New Roman"/>
                <w:szCs w:val="20"/>
              </w:rPr>
              <w:t xml:space="preserve"> vào ống nghiệm chứa dung dịch Na</w:t>
            </w:r>
            <w:r w:rsidRPr="00145F05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145F05">
              <w:rPr>
                <w:rFonts w:ascii="Times New Roman" w:hAnsi="Times New Roman" w:cs="Times New Roman"/>
                <w:szCs w:val="20"/>
              </w:rPr>
              <w:t>CO</w:t>
            </w:r>
            <w:r w:rsidRPr="00145F05">
              <w:rPr>
                <w:rFonts w:ascii="Times New Roman" w:hAnsi="Times New Roman" w:cs="Times New Roman"/>
                <w:szCs w:val="20"/>
                <w:vertAlign w:val="subscript"/>
              </w:rPr>
              <w:t>3</w:t>
            </w:r>
            <w:r w:rsidRPr="00145F05">
              <w:rPr>
                <w:rFonts w:ascii="Times New Roman" w:hAnsi="Times New Roman" w:cs="Times New Roman"/>
                <w:szCs w:val="20"/>
              </w:rPr>
              <w:t>.</w:t>
            </w:r>
          </w:p>
          <w:p w14:paraId="2EDCB1BB" w14:textId="2A3B3C60" w:rsidR="00145F05" w:rsidRPr="00145F05" w:rsidRDefault="00145F05" w:rsidP="00145F05">
            <w:pPr>
              <w:tabs>
                <w:tab w:val="right" w:leader="dot" w:pos="9900"/>
              </w:tabs>
              <w:suppressAutoHyphens/>
              <w:rPr>
                <w:rFonts w:ascii="Times New Roman" w:hAnsi="Times New Roman" w:cs="Times New Roman"/>
                <w:szCs w:val="20"/>
              </w:rPr>
            </w:pPr>
            <w:r w:rsidRPr="00145F05">
              <w:rPr>
                <w:rFonts w:ascii="Times New Roman" w:hAnsi="Times New Roman" w:cs="Times New Roman"/>
                <w:szCs w:val="20"/>
                <w:lang w:val="en-US"/>
              </w:rPr>
              <w:t xml:space="preserve">b/ </w:t>
            </w:r>
            <w:r w:rsidRPr="00145F05">
              <w:rPr>
                <w:rFonts w:ascii="Times New Roman" w:hAnsi="Times New Roman" w:cs="Times New Roman"/>
                <w:szCs w:val="20"/>
              </w:rPr>
              <w:t xml:space="preserve">Cho dung dịch </w:t>
            </w:r>
            <w:r w:rsidRPr="00145F05">
              <w:rPr>
                <w:rFonts w:ascii="Times New Roman" w:hAnsi="Times New Roman" w:cs="Times New Roman"/>
                <w:szCs w:val="20"/>
                <w:lang w:val="en-US"/>
              </w:rPr>
              <w:t>HCl</w:t>
            </w:r>
            <w:r w:rsidRPr="00145F05">
              <w:rPr>
                <w:rFonts w:ascii="Times New Roman" w:hAnsi="Times New Roman" w:cs="Times New Roman"/>
                <w:szCs w:val="20"/>
              </w:rPr>
              <w:t xml:space="preserve"> vào ống nghiệm chứa dung dịch Na</w:t>
            </w:r>
            <w:r w:rsidRPr="00145F05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145F05">
              <w:rPr>
                <w:rFonts w:ascii="Times New Roman" w:hAnsi="Times New Roman" w:cs="Times New Roman"/>
                <w:szCs w:val="20"/>
              </w:rPr>
              <w:t>SO</w:t>
            </w:r>
            <w:r w:rsidRPr="00145F05">
              <w:rPr>
                <w:rFonts w:ascii="Times New Roman" w:hAnsi="Times New Roman" w:cs="Times New Roman"/>
                <w:szCs w:val="20"/>
                <w:vertAlign w:val="subscript"/>
              </w:rPr>
              <w:t>3</w:t>
            </w:r>
            <w:r w:rsidRPr="00145F05">
              <w:rPr>
                <w:rFonts w:ascii="Times New Roman" w:hAnsi="Times New Roman" w:cs="Times New Roman"/>
                <w:szCs w:val="20"/>
              </w:rPr>
              <w:t>.</w:t>
            </w:r>
          </w:p>
          <w:p w14:paraId="639B1518" w14:textId="104C5A5E" w:rsidR="00145F05" w:rsidRPr="00145F05" w:rsidRDefault="00145F05" w:rsidP="00145F05">
            <w:pPr>
              <w:tabs>
                <w:tab w:val="right" w:leader="dot" w:pos="9900"/>
              </w:tabs>
              <w:suppressAutoHyphens/>
              <w:rPr>
                <w:rFonts w:ascii="Times New Roman" w:hAnsi="Times New Roman" w:cs="Times New Roman"/>
                <w:szCs w:val="20"/>
              </w:rPr>
            </w:pPr>
            <w:r w:rsidRPr="00145F05">
              <w:rPr>
                <w:rFonts w:ascii="Times New Roman" w:hAnsi="Times New Roman" w:cs="Times New Roman"/>
                <w:szCs w:val="20"/>
                <w:lang w:val="en-US"/>
              </w:rPr>
              <w:t xml:space="preserve">c/ </w:t>
            </w:r>
            <w:r w:rsidRPr="00145F05">
              <w:rPr>
                <w:rFonts w:ascii="Times New Roman" w:hAnsi="Times New Roman" w:cs="Times New Roman"/>
                <w:szCs w:val="20"/>
              </w:rPr>
              <w:t xml:space="preserve">Cho dung dịch </w:t>
            </w:r>
            <w:r w:rsidRPr="00145F05">
              <w:rPr>
                <w:rFonts w:ascii="Times New Roman" w:hAnsi="Times New Roman" w:cs="Times New Roman"/>
                <w:szCs w:val="20"/>
                <w:lang w:val="en-US"/>
              </w:rPr>
              <w:t>NaOH</w:t>
            </w:r>
            <w:r w:rsidRPr="00145F05">
              <w:rPr>
                <w:rFonts w:ascii="Times New Roman" w:hAnsi="Times New Roman" w:cs="Times New Roman"/>
                <w:szCs w:val="20"/>
              </w:rPr>
              <w:t xml:space="preserve"> vào ống nghiệm chứa dung dịch CuSO</w:t>
            </w:r>
            <w:r w:rsidRPr="00145F05">
              <w:rPr>
                <w:rFonts w:ascii="Times New Roman" w:hAnsi="Times New Roman" w:cs="Times New Roman"/>
                <w:szCs w:val="20"/>
                <w:vertAlign w:val="subscript"/>
              </w:rPr>
              <w:t>4</w:t>
            </w:r>
            <w:r w:rsidRPr="00145F05">
              <w:rPr>
                <w:rFonts w:ascii="Times New Roman" w:hAnsi="Times New Roman" w:cs="Times New Roman"/>
                <w:szCs w:val="20"/>
              </w:rPr>
              <w:t>.</w:t>
            </w:r>
          </w:p>
          <w:p w14:paraId="4F852278" w14:textId="3706DA90" w:rsidR="00145F05" w:rsidRPr="00145F05" w:rsidRDefault="00145F05" w:rsidP="00145F05">
            <w:pPr>
              <w:tabs>
                <w:tab w:val="right" w:leader="dot" w:pos="9900"/>
              </w:tabs>
              <w:suppressAutoHyphens/>
              <w:rPr>
                <w:rFonts w:ascii="Times New Roman" w:hAnsi="Times New Roman" w:cs="Times New Roman"/>
                <w:szCs w:val="20"/>
              </w:rPr>
            </w:pPr>
            <w:r w:rsidRPr="00145F05">
              <w:rPr>
                <w:rFonts w:ascii="Times New Roman" w:hAnsi="Times New Roman" w:cs="Times New Roman"/>
                <w:szCs w:val="20"/>
                <w:lang w:val="en-US"/>
              </w:rPr>
              <w:lastRenderedPageBreak/>
              <w:t xml:space="preserve">d/ </w:t>
            </w:r>
            <w:r w:rsidRPr="00145F05">
              <w:rPr>
                <w:rFonts w:ascii="Times New Roman" w:hAnsi="Times New Roman" w:cs="Times New Roman"/>
                <w:szCs w:val="20"/>
              </w:rPr>
              <w:t xml:space="preserve">Cho dung dịch </w:t>
            </w:r>
            <w:r w:rsidRPr="00145F05">
              <w:rPr>
                <w:rFonts w:ascii="Times New Roman" w:hAnsi="Times New Roman" w:cs="Times New Roman"/>
                <w:szCs w:val="20"/>
                <w:lang w:val="en-US"/>
              </w:rPr>
              <w:t>NaOH</w:t>
            </w:r>
            <w:r w:rsidRPr="00145F05">
              <w:rPr>
                <w:rFonts w:ascii="Times New Roman" w:hAnsi="Times New Roman" w:cs="Times New Roman"/>
                <w:szCs w:val="20"/>
              </w:rPr>
              <w:t xml:space="preserve"> vào ống nghiệm chứa dung dịch FeCl</w:t>
            </w:r>
            <w:r w:rsidRPr="00145F05">
              <w:rPr>
                <w:rFonts w:ascii="Times New Roman" w:hAnsi="Times New Roman" w:cs="Times New Roman"/>
                <w:szCs w:val="20"/>
                <w:vertAlign w:val="subscript"/>
              </w:rPr>
              <w:t>2</w:t>
            </w:r>
            <w:r w:rsidRPr="00145F05">
              <w:rPr>
                <w:rFonts w:ascii="Times New Roman" w:hAnsi="Times New Roman" w:cs="Times New Roman"/>
                <w:szCs w:val="20"/>
              </w:rPr>
              <w:t xml:space="preserve">. </w:t>
            </w:r>
          </w:p>
          <w:p w14:paraId="30C07E83" w14:textId="77777777" w:rsidR="00145F05" w:rsidRPr="00145F05" w:rsidRDefault="00145F05" w:rsidP="00145F05">
            <w:pPr>
              <w:rPr>
                <w:rFonts w:ascii="Times New Roman" w:eastAsia="Calibri" w:hAnsi="Times New Roman" w:cs="Times New Roman"/>
                <w:szCs w:val="20"/>
              </w:rPr>
            </w:pPr>
            <w:r w:rsidRPr="00145F05">
              <w:rPr>
                <w:rFonts w:ascii="Times New Roman" w:eastAsia="Calibri" w:hAnsi="Times New Roman" w:cs="Times New Roman"/>
                <w:b/>
                <w:szCs w:val="20"/>
              </w:rPr>
              <w:t>Câu 3: Nhận biết các dung dịch không màu sau bằng phương pháp hóa học:</w:t>
            </w:r>
          </w:p>
          <w:p w14:paraId="63C2245B" w14:textId="69A311C2" w:rsidR="00145F05" w:rsidRPr="00145F05" w:rsidRDefault="00145F05" w:rsidP="00145F05">
            <w:pPr>
              <w:rPr>
                <w:rFonts w:ascii="Times New Roman" w:eastAsia="Calibri" w:hAnsi="Times New Roman" w:cs="Times New Roman"/>
                <w:szCs w:val="20"/>
              </w:rPr>
            </w:pPr>
            <w:r w:rsidRPr="00145F05">
              <w:rPr>
                <w:rFonts w:ascii="Times New Roman" w:eastAsia="Calibri" w:hAnsi="Times New Roman" w:cs="Times New Roman"/>
                <w:szCs w:val="20"/>
                <w:lang w:val="en-US"/>
              </w:rPr>
              <w:t xml:space="preserve">a/ </w:t>
            </w:r>
            <w:r w:rsidRPr="00145F05">
              <w:rPr>
                <w:rFonts w:ascii="Times New Roman" w:eastAsia="Calibri" w:hAnsi="Times New Roman" w:cs="Times New Roman"/>
                <w:szCs w:val="20"/>
              </w:rPr>
              <w:t>NaCl, NaOH, Na</w:t>
            </w:r>
            <w:r w:rsidRPr="00145F05">
              <w:rPr>
                <w:rFonts w:ascii="Times New Roman" w:eastAsia="Calibri" w:hAnsi="Times New Roman" w:cs="Times New Roman"/>
                <w:szCs w:val="20"/>
                <w:vertAlign w:val="subscript"/>
              </w:rPr>
              <w:t>2</w:t>
            </w:r>
            <w:r w:rsidRPr="00145F05">
              <w:rPr>
                <w:rFonts w:ascii="Times New Roman" w:eastAsia="Calibri" w:hAnsi="Times New Roman" w:cs="Times New Roman"/>
                <w:szCs w:val="20"/>
              </w:rPr>
              <w:t>SO</w:t>
            </w:r>
            <w:r w:rsidRPr="00145F05">
              <w:rPr>
                <w:rFonts w:ascii="Times New Roman" w:eastAsia="Calibri" w:hAnsi="Times New Roman" w:cs="Times New Roman"/>
                <w:szCs w:val="20"/>
                <w:vertAlign w:val="subscript"/>
              </w:rPr>
              <w:t>4</w:t>
            </w:r>
            <w:r w:rsidRPr="00145F05">
              <w:rPr>
                <w:rFonts w:ascii="Times New Roman" w:eastAsia="Calibri" w:hAnsi="Times New Roman" w:cs="Times New Roman"/>
                <w:szCs w:val="20"/>
              </w:rPr>
              <w:t xml:space="preserve"> NaNO</w:t>
            </w:r>
            <w:r w:rsidRPr="00145F05">
              <w:rPr>
                <w:rFonts w:ascii="Times New Roman" w:eastAsia="Calibri" w:hAnsi="Times New Roman" w:cs="Times New Roman"/>
                <w:szCs w:val="20"/>
                <w:vertAlign w:val="subscript"/>
              </w:rPr>
              <w:t>3</w:t>
            </w:r>
            <w:r w:rsidRPr="00145F05">
              <w:rPr>
                <w:rFonts w:ascii="Times New Roman" w:eastAsia="Calibri" w:hAnsi="Times New Roman" w:cs="Times New Roman"/>
                <w:szCs w:val="20"/>
              </w:rPr>
              <w:t xml:space="preserve">                         </w:t>
            </w:r>
            <w:r w:rsidRPr="00145F05">
              <w:rPr>
                <w:rFonts w:ascii="Times New Roman" w:eastAsia="Calibri" w:hAnsi="Times New Roman" w:cs="Times New Roman"/>
                <w:szCs w:val="20"/>
                <w:lang w:val="en-US"/>
              </w:rPr>
              <w:t xml:space="preserve">b/ </w:t>
            </w:r>
            <w:r w:rsidRPr="00145F05">
              <w:rPr>
                <w:rFonts w:ascii="Times New Roman" w:eastAsia="Calibri" w:hAnsi="Times New Roman" w:cs="Times New Roman"/>
                <w:szCs w:val="20"/>
              </w:rPr>
              <w:t>NaNO</w:t>
            </w:r>
            <w:r w:rsidRPr="00145F05">
              <w:rPr>
                <w:rFonts w:ascii="Times New Roman" w:eastAsia="Calibri" w:hAnsi="Times New Roman" w:cs="Times New Roman"/>
                <w:szCs w:val="20"/>
                <w:vertAlign w:val="subscript"/>
              </w:rPr>
              <w:t>3</w:t>
            </w:r>
            <w:r w:rsidRPr="00145F05">
              <w:rPr>
                <w:rFonts w:ascii="Times New Roman" w:eastAsia="Calibri" w:hAnsi="Times New Roman" w:cs="Times New Roman"/>
                <w:szCs w:val="20"/>
              </w:rPr>
              <w:t>, KOH, Na</w:t>
            </w:r>
            <w:r w:rsidRPr="00145F05">
              <w:rPr>
                <w:rFonts w:ascii="Times New Roman" w:eastAsia="Calibri" w:hAnsi="Times New Roman" w:cs="Times New Roman"/>
                <w:szCs w:val="20"/>
                <w:vertAlign w:val="subscript"/>
              </w:rPr>
              <w:t>2</w:t>
            </w:r>
            <w:r w:rsidRPr="00145F05">
              <w:rPr>
                <w:rFonts w:ascii="Times New Roman" w:eastAsia="Calibri" w:hAnsi="Times New Roman" w:cs="Times New Roman"/>
                <w:szCs w:val="20"/>
              </w:rPr>
              <w:t>SO</w:t>
            </w:r>
            <w:r w:rsidRPr="00145F05">
              <w:rPr>
                <w:rFonts w:ascii="Times New Roman" w:eastAsia="Calibri" w:hAnsi="Times New Roman" w:cs="Times New Roman"/>
                <w:szCs w:val="20"/>
                <w:vertAlign w:val="subscript"/>
              </w:rPr>
              <w:t>4</w:t>
            </w:r>
            <w:r w:rsidRPr="00145F05">
              <w:rPr>
                <w:rFonts w:ascii="Times New Roman" w:eastAsia="Calibri" w:hAnsi="Times New Roman" w:cs="Times New Roman"/>
                <w:szCs w:val="20"/>
              </w:rPr>
              <w:t>, KCl</w:t>
            </w:r>
          </w:p>
          <w:p w14:paraId="7D3484F3" w14:textId="5BC4996C" w:rsidR="00145F05" w:rsidRPr="00145F05" w:rsidRDefault="00145F05" w:rsidP="00145F05">
            <w:pPr>
              <w:tabs>
                <w:tab w:val="right" w:leader="dot" w:pos="9900"/>
              </w:tabs>
              <w:suppressAutoHyphens/>
              <w:rPr>
                <w:sz w:val="26"/>
                <w:szCs w:val="22"/>
              </w:rPr>
            </w:pPr>
            <w:r w:rsidRPr="00145F05">
              <w:rPr>
                <w:rFonts w:ascii="Times New Roman" w:eastAsia="Calibri" w:hAnsi="Times New Roman" w:cs="Times New Roman"/>
                <w:szCs w:val="20"/>
                <w:lang w:val="en-US"/>
              </w:rPr>
              <w:t xml:space="preserve">c/ </w:t>
            </w:r>
            <w:r w:rsidRPr="00145F05">
              <w:rPr>
                <w:rFonts w:ascii="Times New Roman" w:eastAsia="Calibri" w:hAnsi="Times New Roman" w:cs="Times New Roman"/>
                <w:szCs w:val="20"/>
              </w:rPr>
              <w:t>BaCl</w:t>
            </w:r>
            <w:r w:rsidRPr="00145F05">
              <w:rPr>
                <w:rFonts w:ascii="Times New Roman" w:eastAsia="Calibri" w:hAnsi="Times New Roman" w:cs="Times New Roman"/>
                <w:szCs w:val="20"/>
                <w:vertAlign w:val="subscript"/>
              </w:rPr>
              <w:t>2</w:t>
            </w:r>
            <w:r w:rsidRPr="00145F05">
              <w:rPr>
                <w:rFonts w:ascii="Times New Roman" w:eastAsia="Calibri" w:hAnsi="Times New Roman" w:cs="Times New Roman"/>
                <w:szCs w:val="20"/>
              </w:rPr>
              <w:t>, NaOH, NaNO</w:t>
            </w:r>
            <w:r w:rsidRPr="00145F05">
              <w:rPr>
                <w:rFonts w:ascii="Times New Roman" w:eastAsia="Calibri" w:hAnsi="Times New Roman" w:cs="Times New Roman"/>
                <w:szCs w:val="20"/>
                <w:vertAlign w:val="subscript"/>
              </w:rPr>
              <w:t>3</w:t>
            </w:r>
            <w:r w:rsidRPr="00145F05">
              <w:rPr>
                <w:rFonts w:ascii="Times New Roman" w:eastAsia="Calibri" w:hAnsi="Times New Roman" w:cs="Times New Roman"/>
                <w:szCs w:val="20"/>
              </w:rPr>
              <w:t>, K</w:t>
            </w:r>
            <w:r w:rsidRPr="00145F05">
              <w:rPr>
                <w:rFonts w:ascii="Times New Roman" w:eastAsia="Calibri" w:hAnsi="Times New Roman" w:cs="Times New Roman"/>
                <w:szCs w:val="20"/>
                <w:vertAlign w:val="subscript"/>
              </w:rPr>
              <w:t>2</w:t>
            </w:r>
            <w:r w:rsidRPr="00145F05">
              <w:rPr>
                <w:rFonts w:ascii="Times New Roman" w:eastAsia="Calibri" w:hAnsi="Times New Roman" w:cs="Times New Roman"/>
                <w:szCs w:val="20"/>
              </w:rPr>
              <w:t>SO</w:t>
            </w:r>
            <w:r w:rsidRPr="00145F05">
              <w:rPr>
                <w:rFonts w:ascii="Times New Roman" w:eastAsia="Calibri" w:hAnsi="Times New Roman" w:cs="Times New Roman"/>
                <w:szCs w:val="20"/>
                <w:vertAlign w:val="subscript"/>
              </w:rPr>
              <w:t>4</w:t>
            </w:r>
            <w:r w:rsidRPr="00145F05">
              <w:rPr>
                <w:rFonts w:ascii="Times New Roman" w:eastAsia="Calibri" w:hAnsi="Times New Roman" w:cs="Times New Roman"/>
                <w:szCs w:val="20"/>
              </w:rPr>
              <w:t xml:space="preserve">                          </w:t>
            </w:r>
            <w:r w:rsidRPr="00145F05">
              <w:rPr>
                <w:rFonts w:ascii="Times New Roman" w:eastAsia="Calibri" w:hAnsi="Times New Roman" w:cs="Times New Roman"/>
                <w:szCs w:val="20"/>
                <w:lang w:val="en-US"/>
              </w:rPr>
              <w:t xml:space="preserve">d/ </w:t>
            </w:r>
            <w:r w:rsidRPr="00145F05">
              <w:rPr>
                <w:rFonts w:ascii="Times New Roman" w:eastAsia="Calibri" w:hAnsi="Times New Roman" w:cs="Times New Roman"/>
                <w:szCs w:val="20"/>
              </w:rPr>
              <w:t>NaCl, Ba(OH)</w:t>
            </w:r>
            <w:r w:rsidRPr="00145F05">
              <w:rPr>
                <w:rFonts w:ascii="Times New Roman" w:eastAsia="Calibri" w:hAnsi="Times New Roman" w:cs="Times New Roman"/>
                <w:szCs w:val="20"/>
                <w:vertAlign w:val="subscript"/>
              </w:rPr>
              <w:t>2</w:t>
            </w:r>
            <w:r w:rsidRPr="00145F05">
              <w:rPr>
                <w:rFonts w:ascii="Times New Roman" w:eastAsia="Calibri" w:hAnsi="Times New Roman" w:cs="Times New Roman"/>
                <w:szCs w:val="20"/>
              </w:rPr>
              <w:t>, KNO</w:t>
            </w:r>
            <w:r w:rsidRPr="00145F05">
              <w:rPr>
                <w:rFonts w:ascii="Times New Roman" w:eastAsia="Calibri" w:hAnsi="Times New Roman" w:cs="Times New Roman"/>
                <w:szCs w:val="20"/>
                <w:vertAlign w:val="subscript"/>
              </w:rPr>
              <w:t>3</w:t>
            </w:r>
            <w:r w:rsidRPr="00145F05">
              <w:rPr>
                <w:rFonts w:ascii="Times New Roman" w:eastAsia="Calibri" w:hAnsi="Times New Roman" w:cs="Times New Roman"/>
                <w:szCs w:val="20"/>
              </w:rPr>
              <w:t>, Na</w:t>
            </w:r>
            <w:r w:rsidRPr="00145F05">
              <w:rPr>
                <w:rFonts w:ascii="Times New Roman" w:eastAsia="Calibri" w:hAnsi="Times New Roman" w:cs="Times New Roman"/>
                <w:szCs w:val="20"/>
                <w:vertAlign w:val="subscript"/>
              </w:rPr>
              <w:t>2</w:t>
            </w:r>
            <w:r w:rsidRPr="00145F05">
              <w:rPr>
                <w:rFonts w:ascii="Times New Roman" w:eastAsia="Calibri" w:hAnsi="Times New Roman" w:cs="Times New Roman"/>
                <w:szCs w:val="20"/>
              </w:rPr>
              <w:t>SO</w:t>
            </w:r>
            <w:r w:rsidRPr="00145F05">
              <w:rPr>
                <w:rFonts w:ascii="Times New Roman" w:eastAsia="Calibri" w:hAnsi="Times New Roman" w:cs="Times New Roman"/>
                <w:szCs w:val="20"/>
                <w:vertAlign w:val="subscript"/>
              </w:rPr>
              <w:t>4</w:t>
            </w:r>
          </w:p>
        </w:tc>
      </w:tr>
      <w:tr w:rsidR="00B641E2" w:rsidRPr="00B641E2" w14:paraId="00BDD9A5" w14:textId="77777777" w:rsidTr="00145F05">
        <w:tc>
          <w:tcPr>
            <w:tcW w:w="1668" w:type="dxa"/>
          </w:tcPr>
          <w:p w14:paraId="2163C2CB" w14:textId="77777777" w:rsidR="00B641E2" w:rsidRPr="00B641E2" w:rsidRDefault="00B641E2" w:rsidP="00D8161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8590" w:type="dxa"/>
          </w:tcPr>
          <w:p w14:paraId="0B34B985" w14:textId="5AFF40F1" w:rsidR="00B641E2" w:rsidRPr="005B6551" w:rsidRDefault="00B641E2" w:rsidP="00B641E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5B6551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Bài 1</w:t>
            </w:r>
            <w:r w:rsidR="00587A27" w:rsidRPr="005B6551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lang w:val="en-US"/>
              </w:rPr>
              <w:t>4</w:t>
            </w:r>
            <w:r w:rsidRPr="005B6551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 xml:space="preserve">: </w:t>
            </w:r>
            <w:r w:rsidR="005B6551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lang w:val="en-US"/>
              </w:rPr>
              <w:t>TÍNH CHẤT HÓA HỌC CỦA BASE VÀ MUỐI</w:t>
            </w:r>
          </w:p>
        </w:tc>
      </w:tr>
      <w:tr w:rsidR="00B641E2" w:rsidRPr="00B641E2" w14:paraId="5E394F99" w14:textId="77777777" w:rsidTr="00145F05">
        <w:tc>
          <w:tcPr>
            <w:tcW w:w="1668" w:type="dxa"/>
          </w:tcPr>
          <w:p w14:paraId="772DB5AE" w14:textId="77777777" w:rsidR="00B641E2" w:rsidRPr="00B641E2" w:rsidRDefault="00B641E2" w:rsidP="00B641E2">
            <w:pPr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Hoạt động 1</w:t>
            </w:r>
            <w:r w:rsidRPr="00B641E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: </w:t>
            </w:r>
            <w:r w:rsidRPr="00B641E2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Đọc tài liệu và thực hiện các yêu cầu.</w:t>
            </w:r>
          </w:p>
          <w:p w14:paraId="3455F8C6" w14:textId="77777777" w:rsidR="00B641E2" w:rsidRPr="00B641E2" w:rsidRDefault="00B641E2" w:rsidP="00D81617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8590" w:type="dxa"/>
          </w:tcPr>
          <w:p w14:paraId="125DCCD7" w14:textId="21886F70" w:rsidR="005B6551" w:rsidRDefault="005B6551" w:rsidP="00B641E2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bidi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bidi="vi-VN"/>
              </w:rPr>
              <w:t>HS xem video clip thí nghiệm và hoàn thành phiếu thực hành</w:t>
            </w:r>
          </w:p>
          <w:p w14:paraId="2B91A50A" w14:textId="2CAA0A67" w:rsidR="00B641E2" w:rsidRPr="005B6551" w:rsidRDefault="005B6551" w:rsidP="00B641E2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lang w:bidi="vi-VN"/>
              </w:rPr>
            </w:pPr>
            <w:r w:rsidRPr="005B6551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lang w:bidi="vi-VN"/>
              </w:rPr>
              <w:t>1. Tính chất hóa học của base</w:t>
            </w:r>
          </w:p>
          <w:p w14:paraId="65CE2B9D" w14:textId="1967B7F7" w:rsidR="005B6551" w:rsidRDefault="005B6551" w:rsidP="00B641E2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bidi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bidi="vi-VN"/>
              </w:rPr>
              <w:t>Thí nghiệm 1: Sodium hydroxide tác dụng với muối</w:t>
            </w:r>
          </w:p>
          <w:p w14:paraId="3B092D69" w14:textId="093F1A02" w:rsidR="005B6551" w:rsidRPr="005B6551" w:rsidRDefault="005B6551" w:rsidP="00B641E2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bidi="vi-VN"/>
              </w:rPr>
            </w:pPr>
            <w:r w:rsidRPr="005B655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bidi="vi-VN"/>
              </w:rPr>
              <w:t xml:space="preserve">Link video: </w:t>
            </w:r>
            <w:hyperlink r:id="rId22" w:history="1">
              <w:r w:rsidRPr="005B6551">
                <w:rPr>
                  <w:rStyle w:val="Hyperlink"/>
                  <w:rFonts w:ascii="Times New Roman" w:hAnsi="Times New Roman" w:cs="Times New Roman"/>
                  <w:sz w:val="26"/>
                  <w:szCs w:val="26"/>
                  <w:lang w:bidi="vi-VN"/>
                </w:rPr>
                <w:t>https://www.youtube.com/watch?v=mO5tRdBG0Z0</w:t>
              </w:r>
            </w:hyperlink>
          </w:p>
          <w:p w14:paraId="670EA07C" w14:textId="68A2CA03" w:rsidR="005B6551" w:rsidRDefault="005B6551" w:rsidP="00B641E2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bidi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bidi="vi-VN"/>
              </w:rPr>
              <w:t>Thí nghiệm 2: Copper (II) hydroxide tác dụng với axit</w:t>
            </w:r>
          </w:p>
          <w:p w14:paraId="518808B5" w14:textId="28347919" w:rsidR="005B6551" w:rsidRDefault="005B6551" w:rsidP="00B641E2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bidi="vi-VN"/>
              </w:rPr>
            </w:pPr>
            <w:r w:rsidRPr="005B655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bidi="vi-VN"/>
              </w:rPr>
              <w:t xml:space="preserve">Link video: </w:t>
            </w:r>
            <w:hyperlink r:id="rId23" w:history="1">
              <w:r w:rsidRPr="00F124F8">
                <w:rPr>
                  <w:rStyle w:val="Hyperlink"/>
                  <w:rFonts w:ascii="Times New Roman" w:hAnsi="Times New Roman" w:cs="Times New Roman"/>
                  <w:sz w:val="26"/>
                  <w:szCs w:val="26"/>
                  <w:lang w:bidi="vi-VN"/>
                </w:rPr>
                <w:t>https://www.youtube.com/watch?v=hw6a0WoX3xk</w:t>
              </w:r>
            </w:hyperlink>
          </w:p>
          <w:p w14:paraId="510A9941" w14:textId="77777777" w:rsidR="005B6551" w:rsidRPr="005B6551" w:rsidRDefault="005B6551" w:rsidP="00B641E2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lang w:bidi="vi-VN"/>
              </w:rPr>
            </w:pPr>
            <w:r w:rsidRPr="005B6551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lang w:bidi="vi-VN"/>
              </w:rPr>
              <w:t>2. Tính chất hóa học của muối</w:t>
            </w:r>
          </w:p>
          <w:p w14:paraId="79D47D5D" w14:textId="77777777" w:rsidR="005B6551" w:rsidRDefault="005B6551" w:rsidP="00B641E2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bidi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bidi="vi-VN"/>
              </w:rPr>
              <w:t>Thí nghiệm 3: Copper (II) sulfate tác dụng với kim loại</w:t>
            </w:r>
          </w:p>
          <w:p w14:paraId="3F80690D" w14:textId="02150F17" w:rsidR="005B6551" w:rsidRDefault="005B6551" w:rsidP="00B641E2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bidi="vi-VN"/>
              </w:rPr>
            </w:pPr>
            <w:r w:rsidRPr="005B655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bidi="vi-VN"/>
              </w:rPr>
              <w:t xml:space="preserve">Link video: </w:t>
            </w:r>
            <w:hyperlink r:id="rId24" w:history="1">
              <w:r w:rsidRPr="00F124F8">
                <w:rPr>
                  <w:rStyle w:val="Hyperlink"/>
                  <w:rFonts w:ascii="Times New Roman" w:hAnsi="Times New Roman" w:cs="Times New Roman"/>
                  <w:sz w:val="26"/>
                  <w:szCs w:val="26"/>
                  <w:lang w:bidi="vi-VN"/>
                </w:rPr>
                <w:t>https://www.youtube.com/watch?v=2XeZPOH0Twk</w:t>
              </w:r>
            </w:hyperlink>
          </w:p>
          <w:p w14:paraId="502C272B" w14:textId="21434490" w:rsidR="005B6551" w:rsidRDefault="005B6551" w:rsidP="00B641E2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bidi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bidi="vi-VN"/>
              </w:rPr>
              <w:t>Thí nghiệm 4: Barium chloride tác dụng với muối</w:t>
            </w:r>
          </w:p>
          <w:p w14:paraId="733C9896" w14:textId="43AABC3F" w:rsidR="005B6551" w:rsidRDefault="005B6551" w:rsidP="00B641E2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bidi="vi-VN"/>
              </w:rPr>
            </w:pPr>
            <w:r w:rsidRPr="005B655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bidi="vi-VN"/>
              </w:rPr>
              <w:t xml:space="preserve">Link video: </w:t>
            </w:r>
            <w:hyperlink r:id="rId25" w:history="1">
              <w:r w:rsidRPr="00F124F8">
                <w:rPr>
                  <w:rStyle w:val="Hyperlink"/>
                  <w:rFonts w:ascii="Times New Roman" w:hAnsi="Times New Roman" w:cs="Times New Roman"/>
                  <w:sz w:val="26"/>
                  <w:szCs w:val="26"/>
                  <w:lang w:bidi="vi-VN"/>
                </w:rPr>
                <w:t>https://www.youtube.com/watch?v=e0Muyjx0CpY</w:t>
              </w:r>
            </w:hyperlink>
          </w:p>
          <w:p w14:paraId="2909B941" w14:textId="77777777" w:rsidR="005B6551" w:rsidRDefault="005B6551" w:rsidP="00B641E2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bidi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bidi="vi-VN"/>
              </w:rPr>
              <w:t>Thí nghiệm 5: Barium chloride tác dụng với acid</w:t>
            </w:r>
          </w:p>
          <w:p w14:paraId="61358B99" w14:textId="14C6CDCD" w:rsidR="00145F05" w:rsidRPr="00145F05" w:rsidRDefault="005B6551" w:rsidP="00B641E2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bidi="vi-VN"/>
              </w:rPr>
            </w:pPr>
            <w:r w:rsidRPr="005B655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bidi="vi-VN"/>
              </w:rPr>
              <w:t xml:space="preserve">Link video: </w:t>
            </w:r>
            <w:hyperlink r:id="rId26" w:history="1">
              <w:r w:rsidR="00145F05" w:rsidRPr="00F124F8">
                <w:rPr>
                  <w:rStyle w:val="Hyperlink"/>
                  <w:rFonts w:ascii="Times New Roman" w:hAnsi="Times New Roman" w:cs="Times New Roman"/>
                  <w:sz w:val="26"/>
                  <w:szCs w:val="26"/>
                  <w:lang w:bidi="vi-VN"/>
                </w:rPr>
                <w:t>https://www.youtube.com/watch?v=A445QOia54U</w:t>
              </w:r>
            </w:hyperlink>
          </w:p>
        </w:tc>
      </w:tr>
      <w:tr w:rsidR="00B641E2" w:rsidRPr="00B641E2" w14:paraId="13200F59" w14:textId="77777777" w:rsidTr="00145F05">
        <w:tc>
          <w:tcPr>
            <w:tcW w:w="1668" w:type="dxa"/>
          </w:tcPr>
          <w:p w14:paraId="7208BCBF" w14:textId="77777777" w:rsidR="00B641E2" w:rsidRPr="00B641E2" w:rsidRDefault="00B641E2" w:rsidP="00B641E2">
            <w:pPr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Hoạt động 2</w:t>
            </w:r>
            <w:r w:rsidRPr="00B641E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:</w:t>
            </w:r>
            <w:r w:rsidRPr="00B641E2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Kiểm tra, đánh giá quá trình tự học.</w:t>
            </w:r>
          </w:p>
          <w:p w14:paraId="543DE226" w14:textId="77777777" w:rsidR="00B641E2" w:rsidRPr="00B641E2" w:rsidRDefault="00B641E2" w:rsidP="00B641E2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1.Nhận biết</w:t>
            </w:r>
          </w:p>
          <w:p w14:paraId="2435279B" w14:textId="6519A1E5" w:rsidR="00B641E2" w:rsidRPr="00B641E2" w:rsidRDefault="00B641E2" w:rsidP="00B641E2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2. Hiểu</w:t>
            </w:r>
          </w:p>
        </w:tc>
        <w:tc>
          <w:tcPr>
            <w:tcW w:w="8590" w:type="dxa"/>
          </w:tcPr>
          <w:p w14:paraId="77443622" w14:textId="7713ED4B" w:rsidR="00B641E2" w:rsidRPr="005B6551" w:rsidRDefault="00145F05" w:rsidP="00D86294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color w:val="FF0000"/>
                <w:sz w:val="26"/>
                <w:szCs w:val="26"/>
                <w:lang w:bidi="vi-VN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  <w:lang w:bidi="vi-VN"/>
              </w:rPr>
              <w:t xml:space="preserve">+ </w:t>
            </w:r>
            <w:r w:rsidR="005B6551" w:rsidRPr="005B6551">
              <w:rPr>
                <w:rFonts w:ascii="Times New Roman" w:hAnsi="Times New Roman" w:cs="Times New Roman"/>
                <w:color w:val="FF0000"/>
                <w:sz w:val="26"/>
                <w:szCs w:val="26"/>
                <w:lang w:bidi="vi-VN"/>
              </w:rPr>
              <w:t xml:space="preserve">Hoàn thành </w:t>
            </w:r>
            <w:r w:rsidRPr="00145F05">
              <w:rPr>
                <w:rFonts w:ascii="Times New Roman" w:hAnsi="Times New Roman" w:cs="Times New Roman"/>
                <w:color w:val="FF0000"/>
                <w:sz w:val="26"/>
                <w:szCs w:val="26"/>
                <w:highlight w:val="yellow"/>
                <w:lang w:bidi="vi-VN"/>
              </w:rPr>
              <w:t>Phiếu Thực Hành (ở dưới)</w:t>
            </w:r>
            <w:r>
              <w:rPr>
                <w:rFonts w:ascii="Times New Roman" w:hAnsi="Times New Roman" w:cs="Times New Roman"/>
                <w:color w:val="FF0000"/>
                <w:sz w:val="26"/>
                <w:szCs w:val="26"/>
                <w:lang w:bidi="vi-VN"/>
              </w:rPr>
              <w:t xml:space="preserve"> </w:t>
            </w:r>
            <w:r w:rsidR="005B6551" w:rsidRPr="005B6551">
              <w:rPr>
                <w:rFonts w:ascii="Times New Roman" w:hAnsi="Times New Roman" w:cs="Times New Roman"/>
                <w:color w:val="FF0000"/>
                <w:sz w:val="26"/>
                <w:szCs w:val="26"/>
                <w:lang w:bidi="vi-VN"/>
              </w:rPr>
              <w:t>nộp lại cho GVBM</w:t>
            </w:r>
          </w:p>
          <w:p w14:paraId="263D2779" w14:textId="10A44D77" w:rsidR="005B6551" w:rsidRPr="005B6551" w:rsidRDefault="00145F05" w:rsidP="00D86294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color w:val="FF0000"/>
                <w:sz w:val="26"/>
                <w:szCs w:val="26"/>
                <w:lang w:bidi="vi-VN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  <w:lang w:bidi="vi-VN"/>
              </w:rPr>
              <w:t xml:space="preserve">+ </w:t>
            </w:r>
            <w:r w:rsidR="005B6551" w:rsidRPr="005B6551">
              <w:rPr>
                <w:rFonts w:ascii="Times New Roman" w:hAnsi="Times New Roman" w:cs="Times New Roman"/>
                <w:color w:val="FF0000"/>
                <w:sz w:val="26"/>
                <w:szCs w:val="26"/>
                <w:lang w:bidi="vi-VN"/>
              </w:rPr>
              <w:t>Hạn chót: 15/11/2021</w:t>
            </w:r>
          </w:p>
        </w:tc>
      </w:tr>
    </w:tbl>
    <w:p w14:paraId="023A4519" w14:textId="77777777" w:rsidR="00514431" w:rsidRPr="00B641E2" w:rsidRDefault="00514431" w:rsidP="00D86294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B641E2">
        <w:rPr>
          <w:rFonts w:ascii="Times New Roman" w:hAnsi="Times New Roman" w:cs="Times New Roman"/>
          <w:b/>
          <w:bCs/>
          <w:sz w:val="26"/>
          <w:szCs w:val="26"/>
        </w:rPr>
        <w:t>Họ</w:t>
      </w:r>
      <w:r w:rsidRPr="00B641E2">
        <w:rPr>
          <w:rFonts w:ascii="Times New Roman" w:hAnsi="Times New Roman" w:cs="Times New Roman"/>
          <w:b/>
          <w:bCs/>
          <w:sz w:val="26"/>
          <w:szCs w:val="26"/>
          <w:lang w:val="en-US"/>
        </w:rPr>
        <w:t>c sinh ghi chép lại các câu hỏi t</w:t>
      </w:r>
      <w:r w:rsidRPr="00B641E2">
        <w:rPr>
          <w:rFonts w:ascii="Times New Roman" w:hAnsi="Times New Roman" w:cs="Times New Roman"/>
          <w:b/>
          <w:bCs/>
          <w:sz w:val="26"/>
          <w:szCs w:val="26"/>
        </w:rPr>
        <w:t>hắc mắc, các trở ngại của học sinh khi thực</w:t>
      </w:r>
      <w:r w:rsidRPr="00B641E2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hiện các nhiệm vụ học tập.</w:t>
      </w:r>
    </w:p>
    <w:p w14:paraId="10797E04" w14:textId="77777777" w:rsidR="00514431" w:rsidRPr="00B641E2" w:rsidRDefault="00514431" w:rsidP="00514431">
      <w:pPr>
        <w:rPr>
          <w:rFonts w:ascii="Times New Roman" w:hAnsi="Times New Roman" w:cs="Times New Roman"/>
          <w:sz w:val="26"/>
          <w:szCs w:val="26"/>
        </w:rPr>
      </w:pPr>
      <w:r w:rsidRPr="00B641E2">
        <w:rPr>
          <w:rFonts w:ascii="Times New Roman" w:hAnsi="Times New Roman" w:cs="Times New Roman"/>
          <w:sz w:val="26"/>
          <w:szCs w:val="26"/>
        </w:rPr>
        <w:t>Trường:</w:t>
      </w:r>
    </w:p>
    <w:p w14:paraId="1FE42032" w14:textId="77777777" w:rsidR="00514431" w:rsidRPr="00B641E2" w:rsidRDefault="00514431" w:rsidP="00514431">
      <w:pPr>
        <w:rPr>
          <w:rFonts w:ascii="Times New Roman" w:hAnsi="Times New Roman" w:cs="Times New Roman"/>
          <w:sz w:val="26"/>
          <w:szCs w:val="26"/>
        </w:rPr>
      </w:pPr>
      <w:r w:rsidRPr="00B641E2">
        <w:rPr>
          <w:rFonts w:ascii="Times New Roman" w:hAnsi="Times New Roman" w:cs="Times New Roman"/>
          <w:sz w:val="26"/>
          <w:szCs w:val="26"/>
        </w:rPr>
        <w:t>Lớp:</w:t>
      </w:r>
    </w:p>
    <w:p w14:paraId="0DB3E640" w14:textId="77777777" w:rsidR="00514431" w:rsidRPr="00B641E2" w:rsidRDefault="00514431" w:rsidP="00514431">
      <w:pPr>
        <w:rPr>
          <w:rFonts w:ascii="Times New Roman" w:hAnsi="Times New Roman" w:cs="Times New Roman"/>
          <w:sz w:val="26"/>
          <w:szCs w:val="26"/>
        </w:rPr>
      </w:pPr>
      <w:r w:rsidRPr="00B641E2">
        <w:rPr>
          <w:rFonts w:ascii="Times New Roman" w:hAnsi="Times New Roman" w:cs="Times New Roman"/>
          <w:sz w:val="26"/>
          <w:szCs w:val="26"/>
        </w:rPr>
        <w:t>Họ tên học sinh:</w:t>
      </w: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1132"/>
        <w:gridCol w:w="4003"/>
        <w:gridCol w:w="5179"/>
      </w:tblGrid>
      <w:tr w:rsidR="00514431" w:rsidRPr="00B641E2" w14:paraId="2EC2CC23" w14:textId="77777777" w:rsidTr="00D81617">
        <w:tc>
          <w:tcPr>
            <w:tcW w:w="1132" w:type="dxa"/>
          </w:tcPr>
          <w:p w14:paraId="4994CEAF" w14:textId="77777777" w:rsidR="00514431" w:rsidRPr="00B641E2" w:rsidRDefault="00514431" w:rsidP="00D8161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641E2">
              <w:rPr>
                <w:rFonts w:ascii="Times New Roman" w:hAnsi="Times New Roman" w:cs="Times New Roman"/>
                <w:b/>
                <w:sz w:val="26"/>
                <w:szCs w:val="26"/>
              </w:rPr>
              <w:t>Môn học</w:t>
            </w:r>
          </w:p>
        </w:tc>
        <w:tc>
          <w:tcPr>
            <w:tcW w:w="4003" w:type="dxa"/>
          </w:tcPr>
          <w:p w14:paraId="6CC9FA92" w14:textId="77777777" w:rsidR="00514431" w:rsidRPr="00B641E2" w:rsidRDefault="00514431" w:rsidP="00D8161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5179" w:type="dxa"/>
          </w:tcPr>
          <w:p w14:paraId="1B9E9B91" w14:textId="77777777" w:rsidR="00514431" w:rsidRPr="00B641E2" w:rsidRDefault="00514431" w:rsidP="00D8161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641E2">
              <w:rPr>
                <w:rFonts w:ascii="Times New Roman" w:hAnsi="Times New Roman" w:cs="Times New Roman"/>
                <w:b/>
                <w:sz w:val="26"/>
                <w:szCs w:val="26"/>
              </w:rPr>
              <w:t>Câu hỏi của học sinh</w:t>
            </w:r>
          </w:p>
        </w:tc>
      </w:tr>
      <w:tr w:rsidR="00514431" w:rsidRPr="00B641E2" w14:paraId="65AA2786" w14:textId="77777777" w:rsidTr="00514431">
        <w:trPr>
          <w:trHeight w:val="1657"/>
        </w:trPr>
        <w:tc>
          <w:tcPr>
            <w:tcW w:w="1132" w:type="dxa"/>
          </w:tcPr>
          <w:p w14:paraId="021E38FB" w14:textId="358D23F7" w:rsidR="00514431" w:rsidRPr="00B641E2" w:rsidRDefault="00D86294" w:rsidP="00D81617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ÓA 9</w:t>
            </w:r>
          </w:p>
        </w:tc>
        <w:tc>
          <w:tcPr>
            <w:tcW w:w="4003" w:type="dxa"/>
          </w:tcPr>
          <w:p w14:paraId="12BDB555" w14:textId="6258AB36" w:rsidR="00514431" w:rsidRDefault="00B641E2" w:rsidP="00D81617">
            <w:pP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en-US"/>
              </w:rPr>
              <w:t>Bài 1</w:t>
            </w:r>
            <w:r w:rsidR="00145F05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en-US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en-US"/>
              </w:rPr>
              <w:t>: Phân bón hóa học</w:t>
            </w:r>
          </w:p>
          <w:p w14:paraId="356673B2" w14:textId="54E675ED" w:rsidR="00B641E2" w:rsidRPr="00B641E2" w:rsidRDefault="00B641E2" w:rsidP="00D81617">
            <w:pP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en-US"/>
              </w:rPr>
              <w:t>Bài 1</w:t>
            </w:r>
            <w:r w:rsidR="00145F05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en-US"/>
              </w:rPr>
              <w:t>4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en-US"/>
              </w:rPr>
              <w:t>: Mối quan hệ giữa các hợp chất vô cơ</w:t>
            </w:r>
          </w:p>
        </w:tc>
        <w:tc>
          <w:tcPr>
            <w:tcW w:w="5179" w:type="dxa"/>
          </w:tcPr>
          <w:p w14:paraId="36714C61" w14:textId="77777777" w:rsidR="00514431" w:rsidRPr="00B641E2" w:rsidRDefault="00514431" w:rsidP="00D81617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/</w:t>
            </w:r>
          </w:p>
          <w:p w14:paraId="338C017A" w14:textId="77777777" w:rsidR="00514431" w:rsidRPr="00B641E2" w:rsidRDefault="00514431" w:rsidP="00D81617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/</w:t>
            </w:r>
          </w:p>
          <w:p w14:paraId="1D216FCD" w14:textId="77777777" w:rsidR="00514431" w:rsidRPr="00B641E2" w:rsidRDefault="00514431" w:rsidP="00D81617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/</w:t>
            </w:r>
          </w:p>
          <w:p w14:paraId="26CAD414" w14:textId="77777777" w:rsidR="00514431" w:rsidRPr="00B641E2" w:rsidRDefault="00514431" w:rsidP="00D81617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/</w:t>
            </w:r>
          </w:p>
          <w:p w14:paraId="4E36DD7B" w14:textId="77777777" w:rsidR="00514431" w:rsidRPr="00B641E2" w:rsidRDefault="00514431" w:rsidP="00D81617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/</w:t>
            </w:r>
          </w:p>
          <w:p w14:paraId="29DB85D6" w14:textId="77777777" w:rsidR="00514431" w:rsidRPr="00B641E2" w:rsidRDefault="00514431" w:rsidP="00D81617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B641E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</w:t>
            </w:r>
          </w:p>
        </w:tc>
      </w:tr>
      <w:bookmarkEnd w:id="1"/>
    </w:tbl>
    <w:p w14:paraId="1FCAE1BB" w14:textId="77777777" w:rsidR="00145F05" w:rsidRDefault="00145F05" w:rsidP="00145F05">
      <w:pPr>
        <w:rPr>
          <w:sz w:val="26"/>
        </w:rPr>
      </w:pPr>
    </w:p>
    <w:p w14:paraId="26F57012" w14:textId="77777777" w:rsidR="00145F05" w:rsidRDefault="00145F05" w:rsidP="00145F05">
      <w:pPr>
        <w:rPr>
          <w:sz w:val="26"/>
        </w:rPr>
      </w:pPr>
    </w:p>
    <w:p w14:paraId="153F5155" w14:textId="77777777" w:rsidR="00145F05" w:rsidRDefault="00145F05" w:rsidP="00145F05">
      <w:pPr>
        <w:rPr>
          <w:sz w:val="26"/>
        </w:rPr>
      </w:pPr>
    </w:p>
    <w:p w14:paraId="17C36EFD" w14:textId="77777777" w:rsidR="00145F05" w:rsidRDefault="00145F05" w:rsidP="00145F05">
      <w:pPr>
        <w:rPr>
          <w:sz w:val="26"/>
        </w:rPr>
      </w:pPr>
    </w:p>
    <w:p w14:paraId="06B85D7F" w14:textId="77777777" w:rsidR="00145F05" w:rsidRDefault="00145F05" w:rsidP="00145F05">
      <w:pPr>
        <w:rPr>
          <w:sz w:val="26"/>
        </w:rPr>
      </w:pPr>
    </w:p>
    <w:p w14:paraId="72CE8195" w14:textId="77777777" w:rsidR="00145F05" w:rsidRDefault="00145F05" w:rsidP="00145F05">
      <w:pPr>
        <w:rPr>
          <w:sz w:val="26"/>
        </w:rPr>
      </w:pPr>
    </w:p>
    <w:p w14:paraId="0C576C2F" w14:textId="77777777" w:rsidR="00145F05" w:rsidRDefault="00145F05" w:rsidP="00145F05">
      <w:pPr>
        <w:rPr>
          <w:sz w:val="26"/>
        </w:rPr>
      </w:pPr>
    </w:p>
    <w:p w14:paraId="2E6ECA12" w14:textId="77777777" w:rsidR="00145F05" w:rsidRDefault="00145F05" w:rsidP="00145F05">
      <w:pPr>
        <w:rPr>
          <w:sz w:val="26"/>
        </w:rPr>
      </w:pPr>
    </w:p>
    <w:p w14:paraId="308BC03F" w14:textId="77777777" w:rsidR="00145F05" w:rsidRDefault="00145F05" w:rsidP="00145F05">
      <w:pPr>
        <w:rPr>
          <w:sz w:val="26"/>
        </w:rPr>
      </w:pPr>
    </w:p>
    <w:p w14:paraId="47B80148" w14:textId="77777777" w:rsidR="00145F05" w:rsidRDefault="00145F05" w:rsidP="00145F05">
      <w:pPr>
        <w:rPr>
          <w:sz w:val="26"/>
        </w:rPr>
      </w:pPr>
    </w:p>
    <w:p w14:paraId="5D89F8CA" w14:textId="77777777" w:rsidR="00145F05" w:rsidRDefault="00145F05" w:rsidP="00145F05">
      <w:pPr>
        <w:rPr>
          <w:sz w:val="26"/>
        </w:rPr>
      </w:pPr>
    </w:p>
    <w:p w14:paraId="1E0AAA3F" w14:textId="452DFE0D" w:rsidR="00145F05" w:rsidRPr="00D90DA7" w:rsidRDefault="00145F05" w:rsidP="00145F05">
      <w:pPr>
        <w:rPr>
          <w:sz w:val="26"/>
        </w:rPr>
      </w:pPr>
      <w:r w:rsidRPr="00D90DA7">
        <w:rPr>
          <w:sz w:val="26"/>
        </w:rPr>
        <w:t xml:space="preserve">TRƯỜNG THCS </w:t>
      </w:r>
      <w:r>
        <w:rPr>
          <w:sz w:val="26"/>
        </w:rPr>
        <w:t xml:space="preserve">CHU VĂN AN </w:t>
      </w:r>
      <w:r w:rsidRPr="00D90DA7">
        <w:rPr>
          <w:sz w:val="26"/>
        </w:rPr>
        <w:t>QUẬN 1</w:t>
      </w:r>
    </w:p>
    <w:p w14:paraId="1A31E517" w14:textId="77777777" w:rsidR="00145F05" w:rsidRPr="00B817C7" w:rsidRDefault="00145F05" w:rsidP="00145F05">
      <w:pPr>
        <w:rPr>
          <w:sz w:val="20"/>
          <w:szCs w:val="20"/>
        </w:rPr>
      </w:pPr>
    </w:p>
    <w:p w14:paraId="072E71A9" w14:textId="77777777" w:rsidR="00145F05" w:rsidRPr="00BA31C1" w:rsidRDefault="00145F05" w:rsidP="00145F05">
      <w:pPr>
        <w:spacing w:before="120" w:after="120"/>
        <w:jc w:val="center"/>
        <w:rPr>
          <w:b/>
          <w:sz w:val="40"/>
          <w:szCs w:val="40"/>
        </w:rPr>
      </w:pPr>
      <w:r w:rsidRPr="00BA31C1">
        <w:rPr>
          <w:b/>
          <w:sz w:val="40"/>
          <w:szCs w:val="40"/>
        </w:rPr>
        <w:t>BÀI TƯỜNG TRÌNH</w:t>
      </w:r>
    </w:p>
    <w:p w14:paraId="1BCB0CC1" w14:textId="77777777" w:rsidR="00145F05" w:rsidRPr="00D90DA7" w:rsidRDefault="00145F05" w:rsidP="00145F05">
      <w:pPr>
        <w:spacing w:before="120" w:after="120"/>
        <w:jc w:val="center"/>
        <w:rPr>
          <w:b/>
          <w:sz w:val="32"/>
          <w:szCs w:val="32"/>
        </w:rPr>
      </w:pPr>
      <w:r w:rsidRPr="00D90DA7">
        <w:rPr>
          <w:b/>
          <w:sz w:val="32"/>
          <w:szCs w:val="32"/>
        </w:rPr>
        <w:t xml:space="preserve">THỰC HÀNH THÍ NGHIỆM HÓA HỌC LỚP </w:t>
      </w:r>
      <w:r>
        <w:rPr>
          <w:b/>
          <w:sz w:val="32"/>
          <w:szCs w:val="32"/>
        </w:rPr>
        <w:t>9</w:t>
      </w:r>
    </w:p>
    <w:p w14:paraId="57B50FF8" w14:textId="16BFB3B3" w:rsidR="00145F05" w:rsidRPr="000F1857" w:rsidRDefault="00145F05" w:rsidP="00145F05">
      <w:pPr>
        <w:spacing w:before="120" w:after="120"/>
        <w:jc w:val="center"/>
        <w:rPr>
          <w:b/>
          <w:sz w:val="28"/>
          <w:szCs w:val="32"/>
        </w:rPr>
      </w:pPr>
      <w:r w:rsidRPr="00787605">
        <w:rPr>
          <w:b/>
          <w:sz w:val="28"/>
          <w:szCs w:val="32"/>
          <w:u w:val="single"/>
        </w:rPr>
        <w:t xml:space="preserve">BÀI </w:t>
      </w:r>
      <w:r>
        <w:rPr>
          <w:b/>
          <w:sz w:val="28"/>
          <w:szCs w:val="32"/>
          <w:u w:val="single"/>
        </w:rPr>
        <w:t>14</w:t>
      </w:r>
      <w:r w:rsidRPr="00787605">
        <w:rPr>
          <w:b/>
          <w:sz w:val="28"/>
          <w:szCs w:val="32"/>
          <w:u w:val="single"/>
        </w:rPr>
        <w:t>:</w:t>
      </w:r>
      <w:r w:rsidRPr="00BA31C1">
        <w:rPr>
          <w:b/>
          <w:sz w:val="28"/>
          <w:szCs w:val="32"/>
        </w:rPr>
        <w:t xml:space="preserve"> </w:t>
      </w:r>
      <w:r>
        <w:rPr>
          <w:b/>
          <w:sz w:val="28"/>
          <w:szCs w:val="32"/>
        </w:rPr>
        <w:t>THỰC HÀNH TÍNH CHẤT HÓA HỌC CỦA BA</w:t>
      </w:r>
      <w:r w:rsidR="008A57E8">
        <w:rPr>
          <w:b/>
          <w:sz w:val="28"/>
          <w:szCs w:val="32"/>
          <w:lang w:val="en-US"/>
        </w:rPr>
        <w:t>SE</w:t>
      </w:r>
      <w:r>
        <w:rPr>
          <w:b/>
          <w:sz w:val="28"/>
          <w:szCs w:val="32"/>
        </w:rPr>
        <w:t xml:space="preserve"> VÀ MUỐI</w:t>
      </w:r>
    </w:p>
    <w:p w14:paraId="58327E59" w14:textId="77777777" w:rsidR="00145F05" w:rsidRPr="00D90DA7" w:rsidRDefault="00145F05" w:rsidP="00145F05">
      <w:pPr>
        <w:tabs>
          <w:tab w:val="left" w:leader="dot" w:pos="5040"/>
        </w:tabs>
        <w:spacing w:before="120" w:after="120"/>
        <w:rPr>
          <w:sz w:val="26"/>
        </w:rPr>
      </w:pPr>
      <w:r w:rsidRPr="00D90DA7">
        <w:rPr>
          <w:sz w:val="26"/>
        </w:rPr>
        <w:t>Họ và tên:</w:t>
      </w:r>
      <w:r w:rsidRPr="00D90DA7">
        <w:rPr>
          <w:sz w:val="26"/>
        </w:rPr>
        <w:tab/>
      </w:r>
    </w:p>
    <w:p w14:paraId="242613B2" w14:textId="77777777" w:rsidR="00145F05" w:rsidRPr="00D90DA7" w:rsidRDefault="00145F05" w:rsidP="00145F05">
      <w:pPr>
        <w:tabs>
          <w:tab w:val="left" w:leader="dot" w:pos="5040"/>
        </w:tabs>
        <w:spacing w:before="120" w:after="120"/>
        <w:rPr>
          <w:sz w:val="26"/>
        </w:rPr>
      </w:pPr>
      <w:r w:rsidRPr="00D90DA7">
        <w:rPr>
          <w:sz w:val="26"/>
        </w:rPr>
        <w:t>Lớp:</w:t>
      </w:r>
      <w:r w:rsidRPr="00D90DA7">
        <w:rPr>
          <w:sz w:val="26"/>
        </w:rPr>
        <w:tab/>
      </w:r>
    </w:p>
    <w:p w14:paraId="63CE54B3" w14:textId="77777777" w:rsidR="00145F05" w:rsidRPr="00D90DA7" w:rsidRDefault="00145F05" w:rsidP="00145F05">
      <w:pPr>
        <w:tabs>
          <w:tab w:val="left" w:leader="dot" w:pos="5040"/>
        </w:tabs>
        <w:spacing w:before="120" w:after="120"/>
        <w:rPr>
          <w:sz w:val="26"/>
        </w:rPr>
      </w:pPr>
      <w:r w:rsidRPr="00D90DA7">
        <w:rPr>
          <w:sz w:val="26"/>
        </w:rPr>
        <w:t>Nhóm:</w:t>
      </w:r>
      <w:r w:rsidRPr="00D90DA7">
        <w:rPr>
          <w:sz w:val="26"/>
        </w:rPr>
        <w:tab/>
      </w:r>
    </w:p>
    <w:p w14:paraId="7D944A57" w14:textId="77777777" w:rsidR="00145F05" w:rsidRPr="00690029" w:rsidRDefault="00145F05" w:rsidP="00145F05">
      <w:pPr>
        <w:tabs>
          <w:tab w:val="left" w:leader="dot" w:pos="3060"/>
        </w:tabs>
        <w:rPr>
          <w:sz w:val="16"/>
          <w:szCs w:val="16"/>
        </w:rPr>
      </w:pPr>
    </w:p>
    <w:tbl>
      <w:tblPr>
        <w:tblW w:w="10729" w:type="dxa"/>
        <w:jc w:val="center"/>
        <w:tblBorders>
          <w:top w:val="thickThinSmallGap" w:sz="24" w:space="0" w:color="auto"/>
          <w:left w:val="thickThinSmallGap" w:sz="24" w:space="0" w:color="auto"/>
          <w:bottom w:val="thickThinSmallGap" w:sz="24" w:space="0" w:color="auto"/>
          <w:right w:val="thickThinSmallGap" w:sz="2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36"/>
        <w:gridCol w:w="1736"/>
        <w:gridCol w:w="2036"/>
        <w:gridCol w:w="1260"/>
        <w:gridCol w:w="2223"/>
        <w:gridCol w:w="1738"/>
      </w:tblGrid>
      <w:tr w:rsidR="00145F05" w:rsidRPr="00AD5006" w14:paraId="664FC481" w14:textId="77777777" w:rsidTr="00351B56">
        <w:trPr>
          <w:trHeight w:val="808"/>
          <w:jc w:val="center"/>
        </w:trPr>
        <w:tc>
          <w:tcPr>
            <w:tcW w:w="1736" w:type="dxa"/>
            <w:vAlign w:val="center"/>
          </w:tcPr>
          <w:p w14:paraId="3CF4DA5A" w14:textId="77777777" w:rsidR="00145F05" w:rsidRPr="00AD5006" w:rsidRDefault="00145F05" w:rsidP="00351B56">
            <w:pPr>
              <w:tabs>
                <w:tab w:val="left" w:leader="dot" w:pos="3060"/>
              </w:tabs>
              <w:spacing w:before="60" w:after="60"/>
              <w:jc w:val="center"/>
              <w:rPr>
                <w:sz w:val="26"/>
              </w:rPr>
            </w:pPr>
            <w:r w:rsidRPr="00AD5006">
              <w:rPr>
                <w:sz w:val="26"/>
              </w:rPr>
              <w:t>Lời phê của GV</w:t>
            </w:r>
          </w:p>
        </w:tc>
        <w:tc>
          <w:tcPr>
            <w:tcW w:w="1736" w:type="dxa"/>
            <w:vAlign w:val="center"/>
          </w:tcPr>
          <w:p w14:paraId="18697428" w14:textId="77777777" w:rsidR="00145F05" w:rsidRPr="00AD5006" w:rsidRDefault="00145F05" w:rsidP="00351B56">
            <w:pPr>
              <w:tabs>
                <w:tab w:val="left" w:leader="dot" w:pos="3060"/>
              </w:tabs>
              <w:spacing w:before="60" w:after="60"/>
              <w:jc w:val="center"/>
              <w:rPr>
                <w:sz w:val="26"/>
              </w:rPr>
            </w:pPr>
            <w:r w:rsidRPr="00AD5006">
              <w:rPr>
                <w:sz w:val="26"/>
              </w:rPr>
              <w:t>Lý thuyết</w:t>
            </w:r>
          </w:p>
          <w:p w14:paraId="2099E49F" w14:textId="77777777" w:rsidR="00145F05" w:rsidRPr="00AD5006" w:rsidRDefault="00145F05" w:rsidP="00351B56">
            <w:pPr>
              <w:tabs>
                <w:tab w:val="left" w:leader="dot" w:pos="3060"/>
              </w:tabs>
              <w:spacing w:before="60" w:after="60"/>
              <w:jc w:val="center"/>
              <w:rPr>
                <w:sz w:val="26"/>
              </w:rPr>
            </w:pPr>
            <w:r w:rsidRPr="00AD5006">
              <w:rPr>
                <w:sz w:val="26"/>
              </w:rPr>
              <w:t>(3đ)</w:t>
            </w:r>
          </w:p>
        </w:tc>
        <w:tc>
          <w:tcPr>
            <w:tcW w:w="2036" w:type="dxa"/>
            <w:vAlign w:val="center"/>
          </w:tcPr>
          <w:p w14:paraId="4AE4632E" w14:textId="77777777" w:rsidR="00145F05" w:rsidRPr="00AD5006" w:rsidRDefault="00145F05" w:rsidP="00351B56">
            <w:pPr>
              <w:tabs>
                <w:tab w:val="left" w:leader="dot" w:pos="3060"/>
              </w:tabs>
              <w:spacing w:before="60" w:after="60"/>
              <w:jc w:val="center"/>
              <w:rPr>
                <w:sz w:val="26"/>
              </w:rPr>
            </w:pPr>
            <w:r w:rsidRPr="00AD5006">
              <w:rPr>
                <w:sz w:val="26"/>
              </w:rPr>
              <w:t>Vệ sinh – trật tự</w:t>
            </w:r>
          </w:p>
          <w:p w14:paraId="36BDB720" w14:textId="77777777" w:rsidR="00145F05" w:rsidRPr="00AD5006" w:rsidRDefault="00145F05" w:rsidP="00351B56">
            <w:pPr>
              <w:tabs>
                <w:tab w:val="left" w:leader="dot" w:pos="3060"/>
              </w:tabs>
              <w:spacing w:before="60" w:after="60"/>
              <w:jc w:val="center"/>
              <w:rPr>
                <w:sz w:val="26"/>
              </w:rPr>
            </w:pPr>
            <w:r w:rsidRPr="00AD5006">
              <w:rPr>
                <w:sz w:val="26"/>
              </w:rPr>
              <w:t>(2đ)</w:t>
            </w:r>
          </w:p>
        </w:tc>
        <w:tc>
          <w:tcPr>
            <w:tcW w:w="1260" w:type="dxa"/>
            <w:vAlign w:val="center"/>
          </w:tcPr>
          <w:p w14:paraId="2727112E" w14:textId="77777777" w:rsidR="00145F05" w:rsidRPr="00AD5006" w:rsidRDefault="00145F05" w:rsidP="00351B56">
            <w:pPr>
              <w:tabs>
                <w:tab w:val="left" w:leader="dot" w:pos="3060"/>
              </w:tabs>
              <w:spacing w:before="60" w:after="60"/>
              <w:jc w:val="center"/>
              <w:rPr>
                <w:sz w:val="26"/>
              </w:rPr>
            </w:pPr>
            <w:r w:rsidRPr="00AD5006">
              <w:rPr>
                <w:sz w:val="26"/>
              </w:rPr>
              <w:t>Thao tác</w:t>
            </w:r>
          </w:p>
          <w:p w14:paraId="20CAE149" w14:textId="77777777" w:rsidR="00145F05" w:rsidRPr="00AD5006" w:rsidRDefault="00145F05" w:rsidP="00351B56">
            <w:pPr>
              <w:tabs>
                <w:tab w:val="left" w:leader="dot" w:pos="3060"/>
              </w:tabs>
              <w:spacing w:before="60" w:after="60"/>
              <w:jc w:val="center"/>
              <w:rPr>
                <w:sz w:val="26"/>
              </w:rPr>
            </w:pPr>
            <w:r w:rsidRPr="00AD5006">
              <w:rPr>
                <w:sz w:val="26"/>
              </w:rPr>
              <w:t>(2đ)</w:t>
            </w:r>
          </w:p>
        </w:tc>
        <w:tc>
          <w:tcPr>
            <w:tcW w:w="2223" w:type="dxa"/>
            <w:vAlign w:val="center"/>
          </w:tcPr>
          <w:p w14:paraId="2231839D" w14:textId="77777777" w:rsidR="00145F05" w:rsidRPr="00AD5006" w:rsidRDefault="00145F05" w:rsidP="00351B56">
            <w:pPr>
              <w:tabs>
                <w:tab w:val="left" w:leader="dot" w:pos="3060"/>
              </w:tabs>
              <w:spacing w:before="60" w:after="60"/>
              <w:jc w:val="center"/>
              <w:rPr>
                <w:sz w:val="26"/>
              </w:rPr>
            </w:pPr>
            <w:r w:rsidRPr="00AD5006">
              <w:rPr>
                <w:sz w:val="26"/>
              </w:rPr>
              <w:t>Kết quả thí nghiệm</w:t>
            </w:r>
          </w:p>
          <w:p w14:paraId="6092EC8F" w14:textId="77777777" w:rsidR="00145F05" w:rsidRPr="00AD5006" w:rsidRDefault="00145F05" w:rsidP="00351B56">
            <w:pPr>
              <w:tabs>
                <w:tab w:val="left" w:leader="dot" w:pos="3060"/>
              </w:tabs>
              <w:spacing w:before="60" w:after="60"/>
              <w:jc w:val="center"/>
              <w:rPr>
                <w:sz w:val="26"/>
              </w:rPr>
            </w:pPr>
            <w:r w:rsidRPr="00AD5006">
              <w:rPr>
                <w:sz w:val="26"/>
              </w:rPr>
              <w:t>(3đ)</w:t>
            </w:r>
          </w:p>
        </w:tc>
        <w:tc>
          <w:tcPr>
            <w:tcW w:w="1738" w:type="dxa"/>
            <w:vAlign w:val="center"/>
          </w:tcPr>
          <w:p w14:paraId="7F8A1192" w14:textId="77777777" w:rsidR="00145F05" w:rsidRPr="00AD5006" w:rsidRDefault="00145F05" w:rsidP="00351B56">
            <w:pPr>
              <w:tabs>
                <w:tab w:val="left" w:leader="dot" w:pos="3060"/>
              </w:tabs>
              <w:spacing w:before="60" w:after="60"/>
              <w:jc w:val="center"/>
              <w:rPr>
                <w:sz w:val="26"/>
              </w:rPr>
            </w:pPr>
            <w:r w:rsidRPr="00AD5006">
              <w:rPr>
                <w:sz w:val="26"/>
              </w:rPr>
              <w:t>Tổng cộng</w:t>
            </w:r>
          </w:p>
          <w:p w14:paraId="6ED11642" w14:textId="77777777" w:rsidR="00145F05" w:rsidRPr="00AD5006" w:rsidRDefault="00145F05" w:rsidP="00351B56">
            <w:pPr>
              <w:tabs>
                <w:tab w:val="left" w:leader="dot" w:pos="3060"/>
              </w:tabs>
              <w:spacing w:before="60" w:after="60"/>
              <w:jc w:val="center"/>
              <w:rPr>
                <w:sz w:val="26"/>
              </w:rPr>
            </w:pPr>
            <w:r w:rsidRPr="00AD5006">
              <w:rPr>
                <w:sz w:val="26"/>
              </w:rPr>
              <w:t>(10đ)</w:t>
            </w:r>
          </w:p>
        </w:tc>
      </w:tr>
      <w:tr w:rsidR="00145F05" w:rsidRPr="00AD5006" w14:paraId="391F2FC9" w14:textId="77777777" w:rsidTr="00351B56">
        <w:trPr>
          <w:trHeight w:val="896"/>
          <w:jc w:val="center"/>
        </w:trPr>
        <w:tc>
          <w:tcPr>
            <w:tcW w:w="1736" w:type="dxa"/>
          </w:tcPr>
          <w:p w14:paraId="1D3283AC" w14:textId="77777777" w:rsidR="00145F05" w:rsidRPr="00AD5006" w:rsidRDefault="00145F05" w:rsidP="00351B56">
            <w:pPr>
              <w:tabs>
                <w:tab w:val="left" w:leader="dot" w:pos="3060"/>
              </w:tabs>
              <w:rPr>
                <w:sz w:val="26"/>
              </w:rPr>
            </w:pPr>
          </w:p>
        </w:tc>
        <w:tc>
          <w:tcPr>
            <w:tcW w:w="1736" w:type="dxa"/>
          </w:tcPr>
          <w:p w14:paraId="35F22C29" w14:textId="77777777" w:rsidR="00145F05" w:rsidRPr="00AD5006" w:rsidRDefault="00145F05" w:rsidP="00351B56">
            <w:pPr>
              <w:tabs>
                <w:tab w:val="left" w:leader="dot" w:pos="3060"/>
              </w:tabs>
              <w:rPr>
                <w:sz w:val="26"/>
              </w:rPr>
            </w:pPr>
          </w:p>
        </w:tc>
        <w:tc>
          <w:tcPr>
            <w:tcW w:w="2036" w:type="dxa"/>
          </w:tcPr>
          <w:p w14:paraId="2694F018" w14:textId="77777777" w:rsidR="00145F05" w:rsidRPr="00AD5006" w:rsidRDefault="00145F05" w:rsidP="00351B56">
            <w:pPr>
              <w:tabs>
                <w:tab w:val="left" w:leader="dot" w:pos="3060"/>
              </w:tabs>
              <w:rPr>
                <w:sz w:val="26"/>
              </w:rPr>
            </w:pPr>
          </w:p>
        </w:tc>
        <w:tc>
          <w:tcPr>
            <w:tcW w:w="1260" w:type="dxa"/>
          </w:tcPr>
          <w:p w14:paraId="3ACBA255" w14:textId="77777777" w:rsidR="00145F05" w:rsidRPr="00AD5006" w:rsidRDefault="00145F05" w:rsidP="00351B56">
            <w:pPr>
              <w:tabs>
                <w:tab w:val="left" w:leader="dot" w:pos="3060"/>
              </w:tabs>
              <w:rPr>
                <w:sz w:val="26"/>
              </w:rPr>
            </w:pPr>
          </w:p>
        </w:tc>
        <w:tc>
          <w:tcPr>
            <w:tcW w:w="2223" w:type="dxa"/>
          </w:tcPr>
          <w:p w14:paraId="311F7A03" w14:textId="77777777" w:rsidR="00145F05" w:rsidRPr="00AD5006" w:rsidRDefault="00145F05" w:rsidP="00351B56">
            <w:pPr>
              <w:tabs>
                <w:tab w:val="left" w:leader="dot" w:pos="3060"/>
              </w:tabs>
              <w:rPr>
                <w:sz w:val="26"/>
              </w:rPr>
            </w:pPr>
          </w:p>
        </w:tc>
        <w:tc>
          <w:tcPr>
            <w:tcW w:w="1738" w:type="dxa"/>
          </w:tcPr>
          <w:p w14:paraId="1F98847B" w14:textId="77777777" w:rsidR="00145F05" w:rsidRPr="00AD5006" w:rsidRDefault="00145F05" w:rsidP="00351B56">
            <w:pPr>
              <w:tabs>
                <w:tab w:val="left" w:leader="dot" w:pos="3060"/>
              </w:tabs>
              <w:rPr>
                <w:sz w:val="26"/>
              </w:rPr>
            </w:pPr>
          </w:p>
        </w:tc>
      </w:tr>
    </w:tbl>
    <w:p w14:paraId="7C790855" w14:textId="77777777" w:rsidR="00145F05" w:rsidRPr="00690029" w:rsidRDefault="00145F05" w:rsidP="00145F05">
      <w:pPr>
        <w:tabs>
          <w:tab w:val="left" w:leader="dot" w:pos="3060"/>
        </w:tabs>
        <w:rPr>
          <w:sz w:val="16"/>
          <w:szCs w:val="16"/>
        </w:rPr>
      </w:pPr>
    </w:p>
    <w:p w14:paraId="4A41AEAC" w14:textId="72EAC394" w:rsidR="00145F05" w:rsidRDefault="00145F05" w:rsidP="00145F05">
      <w:pPr>
        <w:tabs>
          <w:tab w:val="left" w:leader="dot" w:pos="3060"/>
        </w:tabs>
        <w:spacing w:before="60" w:after="60"/>
        <w:rPr>
          <w:b/>
          <w:sz w:val="26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50C3D4E1" wp14:editId="3723C935">
            <wp:simplePos x="0" y="0"/>
            <wp:positionH relativeFrom="column">
              <wp:posOffset>5080635</wp:posOffset>
            </wp:positionH>
            <wp:positionV relativeFrom="paragraph">
              <wp:posOffset>29210</wp:posOffset>
            </wp:positionV>
            <wp:extent cx="1311275" cy="1922780"/>
            <wp:effectExtent l="0" t="0" r="3175" b="1270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275" cy="192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0029">
        <w:rPr>
          <w:b/>
          <w:sz w:val="26"/>
        </w:rPr>
        <w:t>TIẾN HÀNH THÍ NGHIỆM:</w:t>
      </w:r>
    </w:p>
    <w:p w14:paraId="54D6D7D2" w14:textId="7705289D" w:rsidR="00145F05" w:rsidRPr="00690029" w:rsidRDefault="00145F05" w:rsidP="00145F05">
      <w:pPr>
        <w:numPr>
          <w:ilvl w:val="0"/>
          <w:numId w:val="20"/>
        </w:numPr>
        <w:spacing w:before="60" w:after="60"/>
        <w:rPr>
          <w:b/>
          <w:sz w:val="26"/>
        </w:rPr>
      </w:pPr>
      <w:r>
        <w:rPr>
          <w:b/>
          <w:sz w:val="26"/>
        </w:rPr>
        <w:t>Tính chất hóa học của ba</w:t>
      </w:r>
      <w:r w:rsidR="008A57E8">
        <w:rPr>
          <w:b/>
          <w:sz w:val="26"/>
          <w:lang w:val="en-US"/>
        </w:rPr>
        <w:t>se</w:t>
      </w:r>
    </w:p>
    <w:p w14:paraId="51227D3D" w14:textId="0442288F" w:rsidR="00145F05" w:rsidRPr="00D90DA7" w:rsidRDefault="00145F05" w:rsidP="00145F05">
      <w:pPr>
        <w:numPr>
          <w:ilvl w:val="0"/>
          <w:numId w:val="19"/>
        </w:numPr>
        <w:spacing w:before="60" w:after="60"/>
        <w:rPr>
          <w:sz w:val="26"/>
        </w:rPr>
      </w:pPr>
      <w:r w:rsidRPr="00825CD0">
        <w:rPr>
          <w:b/>
          <w:sz w:val="26"/>
          <w:u w:val="single"/>
        </w:rPr>
        <w:t>Thí nghiệm 1:</w:t>
      </w:r>
      <w:r w:rsidRPr="00D90DA7">
        <w:rPr>
          <w:sz w:val="26"/>
        </w:rPr>
        <w:t xml:space="preserve"> </w:t>
      </w:r>
      <w:r w:rsidR="008A57E8">
        <w:rPr>
          <w:sz w:val="26"/>
          <w:lang w:val="en-US"/>
        </w:rPr>
        <w:t>Sodium hydroxide</w:t>
      </w:r>
      <w:r>
        <w:rPr>
          <w:sz w:val="26"/>
        </w:rPr>
        <w:t xml:space="preserve"> tác dụng với dd muối </w:t>
      </w:r>
      <w:r w:rsidR="008A57E8">
        <w:rPr>
          <w:sz w:val="26"/>
          <w:lang w:val="en-US"/>
        </w:rPr>
        <w:t>Iron</w:t>
      </w:r>
      <w:r>
        <w:rPr>
          <w:sz w:val="26"/>
        </w:rPr>
        <w:t xml:space="preserve"> (III) c</w:t>
      </w:r>
      <w:r w:rsidR="008A57E8">
        <w:rPr>
          <w:sz w:val="26"/>
          <w:lang w:val="en-US"/>
        </w:rPr>
        <w:t>hloride</w:t>
      </w:r>
    </w:p>
    <w:p w14:paraId="332B60DB" w14:textId="77777777" w:rsidR="00145F05" w:rsidRDefault="00145F05" w:rsidP="00145F05">
      <w:pPr>
        <w:numPr>
          <w:ilvl w:val="1"/>
          <w:numId w:val="19"/>
        </w:numPr>
        <w:spacing w:before="60" w:after="60"/>
        <w:rPr>
          <w:sz w:val="26"/>
        </w:rPr>
      </w:pPr>
      <w:r w:rsidRPr="00690029">
        <w:rPr>
          <w:sz w:val="26"/>
          <w:u w:val="single"/>
        </w:rPr>
        <w:t>Hiện tượng:</w:t>
      </w:r>
    </w:p>
    <w:p w14:paraId="222F8747" w14:textId="77777777" w:rsidR="00145F05" w:rsidRDefault="00145F05" w:rsidP="00145F05">
      <w:pPr>
        <w:tabs>
          <w:tab w:val="left" w:leader="dot" w:pos="7560"/>
        </w:tabs>
        <w:spacing w:before="60" w:after="60"/>
        <w:ind w:left="1440"/>
        <w:rPr>
          <w:sz w:val="26"/>
        </w:rPr>
      </w:pPr>
      <w:r>
        <w:rPr>
          <w:sz w:val="26"/>
        </w:rPr>
        <w:tab/>
        <w:t xml:space="preserve">   </w:t>
      </w:r>
    </w:p>
    <w:p w14:paraId="146580D8" w14:textId="77777777" w:rsidR="00145F05" w:rsidRDefault="00145F05" w:rsidP="00145F05">
      <w:pPr>
        <w:tabs>
          <w:tab w:val="left" w:leader="dot" w:pos="75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150C8DFA" w14:textId="77777777" w:rsidR="00145F05" w:rsidRDefault="00145F05" w:rsidP="00145F05">
      <w:pPr>
        <w:tabs>
          <w:tab w:val="left" w:leader="dot" w:pos="75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1DAF6971" w14:textId="77777777" w:rsidR="00145F05" w:rsidRPr="00690029" w:rsidRDefault="00145F05" w:rsidP="00145F05">
      <w:pPr>
        <w:numPr>
          <w:ilvl w:val="1"/>
          <w:numId w:val="19"/>
        </w:numPr>
        <w:tabs>
          <w:tab w:val="left" w:leader="dot" w:pos="10260"/>
        </w:tabs>
        <w:spacing w:before="60" w:after="60"/>
        <w:rPr>
          <w:sz w:val="26"/>
          <w:u w:val="single"/>
        </w:rPr>
      </w:pPr>
      <w:r>
        <w:rPr>
          <w:sz w:val="26"/>
          <w:u w:val="single"/>
        </w:rPr>
        <w:t>Kết luận</w:t>
      </w:r>
      <w:r w:rsidRPr="00690029">
        <w:rPr>
          <w:sz w:val="26"/>
          <w:u w:val="single"/>
        </w:rPr>
        <w:t>:</w:t>
      </w:r>
    </w:p>
    <w:p w14:paraId="6D6CE1AD" w14:textId="77777777" w:rsidR="00145F05" w:rsidRDefault="00145F05" w:rsidP="00145F05">
      <w:pPr>
        <w:tabs>
          <w:tab w:val="left" w:leader="dot" w:pos="102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051A8A96" w14:textId="77777777" w:rsidR="00145F05" w:rsidRDefault="00145F05" w:rsidP="00145F05">
      <w:pPr>
        <w:tabs>
          <w:tab w:val="left" w:leader="dot" w:pos="102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66433CC9" w14:textId="5D80F897" w:rsidR="00145F05" w:rsidRDefault="00145F05" w:rsidP="00145F05">
      <w:pPr>
        <w:numPr>
          <w:ilvl w:val="0"/>
          <w:numId w:val="19"/>
        </w:numPr>
        <w:spacing w:before="60" w:after="60"/>
        <w:rPr>
          <w:sz w:val="26"/>
        </w:rPr>
      </w:pPr>
      <w:r w:rsidRPr="00591DA2">
        <w:rPr>
          <w:b/>
          <w:sz w:val="26"/>
          <w:u w:val="single"/>
        </w:rPr>
        <w:t>Thí nghiệm 2:</w:t>
      </w:r>
      <w:r w:rsidRPr="00D90DA7">
        <w:rPr>
          <w:sz w:val="26"/>
        </w:rPr>
        <w:t xml:space="preserve"> </w:t>
      </w:r>
      <w:r w:rsidR="008A57E8">
        <w:rPr>
          <w:sz w:val="26"/>
          <w:lang w:val="en-US"/>
        </w:rPr>
        <w:t>Copper</w:t>
      </w:r>
      <w:r>
        <w:rPr>
          <w:sz w:val="26"/>
        </w:rPr>
        <w:t xml:space="preserve"> (II) </w:t>
      </w:r>
      <w:r w:rsidR="008A57E8">
        <w:rPr>
          <w:sz w:val="26"/>
          <w:lang w:val="en-US"/>
        </w:rPr>
        <w:t>hydroxide</w:t>
      </w:r>
      <w:r>
        <w:rPr>
          <w:sz w:val="26"/>
        </w:rPr>
        <w:t xml:space="preserve"> tác dụng với </w:t>
      </w:r>
      <w:r w:rsidR="008A57E8">
        <w:rPr>
          <w:sz w:val="26"/>
          <w:lang w:val="en-US"/>
        </w:rPr>
        <w:t>acid</w:t>
      </w:r>
    </w:p>
    <w:p w14:paraId="3C7FCFE0" w14:textId="72DEC1CD" w:rsidR="00145F05" w:rsidRDefault="00145F05" w:rsidP="00145F05">
      <w:pPr>
        <w:tabs>
          <w:tab w:val="left" w:pos="1440"/>
        </w:tabs>
        <w:spacing w:before="60" w:after="60"/>
        <w:ind w:left="360"/>
        <w:rPr>
          <w:sz w:val="26"/>
        </w:rPr>
      </w:pPr>
      <w:r>
        <w:rPr>
          <w:noProof/>
          <w:sz w:val="2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3CA91C3" wp14:editId="71700E3A">
                <wp:simplePos x="0" y="0"/>
                <wp:positionH relativeFrom="column">
                  <wp:posOffset>970915</wp:posOffset>
                </wp:positionH>
                <wp:positionV relativeFrom="paragraph">
                  <wp:posOffset>83820</wp:posOffset>
                </wp:positionV>
                <wp:extent cx="4398010" cy="1906270"/>
                <wp:effectExtent l="0" t="31750" r="15240" b="0"/>
                <wp:wrapNone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98010" cy="1906270"/>
                          <a:chOff x="2380" y="10385"/>
                          <a:chExt cx="6926" cy="3002"/>
                        </a:xfrm>
                      </wpg:grpSpPr>
                      <wpg:grpSp>
                        <wpg:cNvPr id="11" name="Group 4"/>
                        <wpg:cNvGrpSpPr>
                          <a:grpSpLocks/>
                        </wpg:cNvGrpSpPr>
                        <wpg:grpSpPr bwMode="auto">
                          <a:xfrm>
                            <a:off x="3494" y="11057"/>
                            <a:ext cx="367" cy="2108"/>
                            <a:chOff x="3060" y="1596"/>
                            <a:chExt cx="2160" cy="6800"/>
                          </a:xfrm>
                        </wpg:grpSpPr>
                        <wps:wsp>
                          <wps:cNvPr id="12" name="y19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60" y="1596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y19Lin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60" y="1596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y19Line 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040" y="1596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y19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0" y="1752"/>
                              <a:ext cx="0" cy="57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y19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40" y="1752"/>
                              <a:ext cx="0" cy="57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y19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0" y="1752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y19Lin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60" y="1752"/>
                              <a:ext cx="0" cy="56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y19Line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48" y="2063"/>
                              <a:ext cx="0" cy="34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y19Freeform 19"/>
                          <wps:cNvSpPr>
                            <a:spLocks/>
                          </wps:cNvSpPr>
                          <wps:spPr bwMode="auto">
                            <a:xfrm>
                              <a:off x="4860" y="1596"/>
                              <a:ext cx="180" cy="156"/>
                            </a:xfrm>
                            <a:custGeom>
                              <a:avLst/>
                              <a:gdLst>
                                <a:gd name="T0" fmla="*/ 0 w 180"/>
                                <a:gd name="T1" fmla="*/ 156 h 156"/>
                                <a:gd name="T2" fmla="*/ 180 w 180"/>
                                <a:gd name="T3" fmla="*/ 0 h 1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80" h="156">
                                  <a:moveTo>
                                    <a:pt x="0" y="156"/>
                                  </a:moveTo>
                                  <a:cubicBezTo>
                                    <a:pt x="0" y="156"/>
                                    <a:pt x="90" y="78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y19Freeform 20"/>
                          <wps:cNvSpPr>
                            <a:spLocks/>
                          </wps:cNvSpPr>
                          <wps:spPr bwMode="auto">
                            <a:xfrm>
                              <a:off x="4748" y="1596"/>
                              <a:ext cx="180" cy="156"/>
                            </a:xfrm>
                            <a:custGeom>
                              <a:avLst/>
                              <a:gdLst>
                                <a:gd name="T0" fmla="*/ 0 w 180"/>
                                <a:gd name="T1" fmla="*/ 156 h 156"/>
                                <a:gd name="T2" fmla="*/ 180 w 180"/>
                                <a:gd name="T3" fmla="*/ 0 h 1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80" h="156">
                                  <a:moveTo>
                                    <a:pt x="0" y="156"/>
                                  </a:moveTo>
                                  <a:cubicBezTo>
                                    <a:pt x="0" y="156"/>
                                    <a:pt x="90" y="78"/>
                                    <a:pt x="18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y19Arc 21"/>
                          <wps:cNvSpPr>
                            <a:spLocks/>
                          </wps:cNvSpPr>
                          <wps:spPr bwMode="auto">
                            <a:xfrm flipH="1">
                              <a:off x="3241" y="7517"/>
                              <a:ext cx="1802" cy="879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3058 0 0"/>
                                <a:gd name="G2" fmla="+- 21600 0 0"/>
                                <a:gd name="T0" fmla="*/ 43008 w 43200"/>
                                <a:gd name="T1" fmla="*/ 187 h 24658"/>
                                <a:gd name="T2" fmla="*/ 218 w 43200"/>
                                <a:gd name="T3" fmla="*/ 0 h 24658"/>
                                <a:gd name="T4" fmla="*/ 21600 w 43200"/>
                                <a:gd name="T5" fmla="*/ 3058 h 246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4658" fill="none" extrusionOk="0">
                                  <a:moveTo>
                                    <a:pt x="43008" y="186"/>
                                  </a:moveTo>
                                  <a:cubicBezTo>
                                    <a:pt x="43135" y="1138"/>
                                    <a:pt x="43200" y="2097"/>
                                    <a:pt x="43200" y="3058"/>
                                  </a:cubicBezTo>
                                  <a:cubicBezTo>
                                    <a:pt x="43200" y="14987"/>
                                    <a:pt x="33529" y="24658"/>
                                    <a:pt x="21600" y="24658"/>
                                  </a:cubicBezTo>
                                  <a:cubicBezTo>
                                    <a:pt x="9670" y="24658"/>
                                    <a:pt x="0" y="14987"/>
                                    <a:pt x="0" y="3058"/>
                                  </a:cubicBezTo>
                                  <a:cubicBezTo>
                                    <a:pt x="0" y="2034"/>
                                    <a:pt x="72" y="1012"/>
                                    <a:pt x="217" y="-1"/>
                                  </a:cubicBezTo>
                                </a:path>
                                <a:path w="43200" h="24658" stroke="0" extrusionOk="0">
                                  <a:moveTo>
                                    <a:pt x="43008" y="186"/>
                                  </a:moveTo>
                                  <a:cubicBezTo>
                                    <a:pt x="43135" y="1138"/>
                                    <a:pt x="43200" y="2097"/>
                                    <a:pt x="43200" y="3058"/>
                                  </a:cubicBezTo>
                                  <a:cubicBezTo>
                                    <a:pt x="43200" y="14987"/>
                                    <a:pt x="33529" y="24658"/>
                                    <a:pt x="21600" y="24658"/>
                                  </a:cubicBezTo>
                                  <a:cubicBezTo>
                                    <a:pt x="9670" y="24658"/>
                                    <a:pt x="0" y="14987"/>
                                    <a:pt x="0" y="3058"/>
                                  </a:cubicBezTo>
                                  <a:cubicBezTo>
                                    <a:pt x="0" y="2034"/>
                                    <a:pt x="72" y="1012"/>
                                    <a:pt x="217" y="-1"/>
                                  </a:cubicBezTo>
                                  <a:lnTo>
                                    <a:pt x="21600" y="305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y19Arc 22"/>
                          <wps:cNvSpPr>
                            <a:spLocks/>
                          </wps:cNvSpPr>
                          <wps:spPr bwMode="auto">
                            <a:xfrm flipH="1" flipV="1">
                              <a:off x="3969" y="7419"/>
                              <a:ext cx="896" cy="817"/>
                            </a:xfrm>
                            <a:custGeom>
                              <a:avLst/>
                              <a:gdLst>
                                <a:gd name="G0" fmla="+- 21369 0 0"/>
                                <a:gd name="G1" fmla="+- 21392 0 0"/>
                                <a:gd name="G2" fmla="+- 21600 0 0"/>
                                <a:gd name="T0" fmla="*/ 0 w 21369"/>
                                <a:gd name="T1" fmla="*/ 18243 h 21392"/>
                                <a:gd name="T2" fmla="*/ 18379 w 21369"/>
                                <a:gd name="T3" fmla="*/ 0 h 21392"/>
                                <a:gd name="T4" fmla="*/ 21369 w 21369"/>
                                <a:gd name="T5" fmla="*/ 21392 h 213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369" h="21392" fill="none" extrusionOk="0">
                                  <a:moveTo>
                                    <a:pt x="-1" y="18242"/>
                                  </a:moveTo>
                                  <a:cubicBezTo>
                                    <a:pt x="1397" y="8756"/>
                                    <a:pt x="8882" y="1327"/>
                                    <a:pt x="18378" y="-1"/>
                                  </a:cubicBezTo>
                                </a:path>
                                <a:path w="21369" h="21392" stroke="0" extrusionOk="0">
                                  <a:moveTo>
                                    <a:pt x="-1" y="18242"/>
                                  </a:moveTo>
                                  <a:cubicBezTo>
                                    <a:pt x="1397" y="8756"/>
                                    <a:pt x="8882" y="1327"/>
                                    <a:pt x="18378" y="-1"/>
                                  </a:cubicBezTo>
                                  <a:lnTo>
                                    <a:pt x="21369" y="2139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" name="Group 17"/>
                        <wpg:cNvGrpSpPr>
                          <a:grpSpLocks/>
                        </wpg:cNvGrpSpPr>
                        <wpg:grpSpPr bwMode="auto">
                          <a:xfrm>
                            <a:off x="6300" y="11007"/>
                            <a:ext cx="367" cy="2108"/>
                            <a:chOff x="3060" y="1596"/>
                            <a:chExt cx="2160" cy="6800"/>
                          </a:xfrm>
                        </wpg:grpSpPr>
                        <wps:wsp>
                          <wps:cNvPr id="25" name="y19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60" y="1596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y19Lin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60" y="1596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y19Line 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040" y="1596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y19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0" y="1752"/>
                              <a:ext cx="0" cy="57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y19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40" y="1752"/>
                              <a:ext cx="0" cy="57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y19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0" y="1752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y19Lin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60" y="1752"/>
                              <a:ext cx="0" cy="56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y19Line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48" y="2063"/>
                              <a:ext cx="0" cy="34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y19Freeform 19"/>
                          <wps:cNvSpPr>
                            <a:spLocks/>
                          </wps:cNvSpPr>
                          <wps:spPr bwMode="auto">
                            <a:xfrm>
                              <a:off x="4860" y="1596"/>
                              <a:ext cx="180" cy="156"/>
                            </a:xfrm>
                            <a:custGeom>
                              <a:avLst/>
                              <a:gdLst>
                                <a:gd name="T0" fmla="*/ 0 w 180"/>
                                <a:gd name="T1" fmla="*/ 156 h 156"/>
                                <a:gd name="T2" fmla="*/ 180 w 180"/>
                                <a:gd name="T3" fmla="*/ 0 h 1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80" h="156">
                                  <a:moveTo>
                                    <a:pt x="0" y="156"/>
                                  </a:moveTo>
                                  <a:cubicBezTo>
                                    <a:pt x="0" y="156"/>
                                    <a:pt x="90" y="78"/>
                                    <a:pt x="180" y="0"/>
                                  </a:cubicBezTo>
                                </a:path>
                              </a:pathLst>
                            </a:cu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y19Freeform 20"/>
                          <wps:cNvSpPr>
                            <a:spLocks/>
                          </wps:cNvSpPr>
                          <wps:spPr bwMode="auto">
                            <a:xfrm>
                              <a:off x="4748" y="1596"/>
                              <a:ext cx="180" cy="156"/>
                            </a:xfrm>
                            <a:custGeom>
                              <a:avLst/>
                              <a:gdLst>
                                <a:gd name="T0" fmla="*/ 0 w 180"/>
                                <a:gd name="T1" fmla="*/ 156 h 156"/>
                                <a:gd name="T2" fmla="*/ 180 w 180"/>
                                <a:gd name="T3" fmla="*/ 0 h 1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80" h="156">
                                  <a:moveTo>
                                    <a:pt x="0" y="156"/>
                                  </a:moveTo>
                                  <a:cubicBezTo>
                                    <a:pt x="0" y="156"/>
                                    <a:pt x="90" y="78"/>
                                    <a:pt x="180" y="0"/>
                                  </a:cubicBezTo>
                                </a:path>
                              </a:pathLst>
                            </a:custGeom>
                            <a:solidFill>
                              <a:srgbClr val="0000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y19Arc 21"/>
                          <wps:cNvSpPr>
                            <a:spLocks/>
                          </wps:cNvSpPr>
                          <wps:spPr bwMode="auto">
                            <a:xfrm flipH="1">
                              <a:off x="3241" y="7517"/>
                              <a:ext cx="1802" cy="879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3058 0 0"/>
                                <a:gd name="G2" fmla="+- 21600 0 0"/>
                                <a:gd name="T0" fmla="*/ 43008 w 43200"/>
                                <a:gd name="T1" fmla="*/ 187 h 24658"/>
                                <a:gd name="T2" fmla="*/ 218 w 43200"/>
                                <a:gd name="T3" fmla="*/ 0 h 24658"/>
                                <a:gd name="T4" fmla="*/ 21600 w 43200"/>
                                <a:gd name="T5" fmla="*/ 3058 h 246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4658" fill="none" extrusionOk="0">
                                  <a:moveTo>
                                    <a:pt x="43008" y="186"/>
                                  </a:moveTo>
                                  <a:cubicBezTo>
                                    <a:pt x="43135" y="1138"/>
                                    <a:pt x="43200" y="2097"/>
                                    <a:pt x="43200" y="3058"/>
                                  </a:cubicBezTo>
                                  <a:cubicBezTo>
                                    <a:pt x="43200" y="14987"/>
                                    <a:pt x="33529" y="24658"/>
                                    <a:pt x="21600" y="24658"/>
                                  </a:cubicBezTo>
                                  <a:cubicBezTo>
                                    <a:pt x="9670" y="24658"/>
                                    <a:pt x="0" y="14987"/>
                                    <a:pt x="0" y="3058"/>
                                  </a:cubicBezTo>
                                  <a:cubicBezTo>
                                    <a:pt x="0" y="2034"/>
                                    <a:pt x="72" y="1012"/>
                                    <a:pt x="217" y="-1"/>
                                  </a:cubicBezTo>
                                </a:path>
                                <a:path w="43200" h="24658" stroke="0" extrusionOk="0">
                                  <a:moveTo>
                                    <a:pt x="43008" y="186"/>
                                  </a:moveTo>
                                  <a:cubicBezTo>
                                    <a:pt x="43135" y="1138"/>
                                    <a:pt x="43200" y="2097"/>
                                    <a:pt x="43200" y="3058"/>
                                  </a:cubicBezTo>
                                  <a:cubicBezTo>
                                    <a:pt x="43200" y="14987"/>
                                    <a:pt x="33529" y="24658"/>
                                    <a:pt x="21600" y="24658"/>
                                  </a:cubicBezTo>
                                  <a:cubicBezTo>
                                    <a:pt x="9670" y="24658"/>
                                    <a:pt x="0" y="14987"/>
                                    <a:pt x="0" y="3058"/>
                                  </a:cubicBezTo>
                                  <a:cubicBezTo>
                                    <a:pt x="0" y="2034"/>
                                    <a:pt x="72" y="1012"/>
                                    <a:pt x="217" y="-1"/>
                                  </a:cubicBezTo>
                                  <a:lnTo>
                                    <a:pt x="21600" y="305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y19Arc 22"/>
                          <wps:cNvSpPr>
                            <a:spLocks/>
                          </wps:cNvSpPr>
                          <wps:spPr bwMode="auto">
                            <a:xfrm flipH="1" flipV="1">
                              <a:off x="3969" y="7419"/>
                              <a:ext cx="896" cy="817"/>
                            </a:xfrm>
                            <a:custGeom>
                              <a:avLst/>
                              <a:gdLst>
                                <a:gd name="G0" fmla="+- 21369 0 0"/>
                                <a:gd name="G1" fmla="+- 21392 0 0"/>
                                <a:gd name="G2" fmla="+- 21600 0 0"/>
                                <a:gd name="T0" fmla="*/ 0 w 21369"/>
                                <a:gd name="T1" fmla="*/ 18243 h 21392"/>
                                <a:gd name="T2" fmla="*/ 18379 w 21369"/>
                                <a:gd name="T3" fmla="*/ 0 h 21392"/>
                                <a:gd name="T4" fmla="*/ 21369 w 21369"/>
                                <a:gd name="T5" fmla="*/ 21392 h 213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369" h="21392" fill="none" extrusionOk="0">
                                  <a:moveTo>
                                    <a:pt x="-1" y="18242"/>
                                  </a:moveTo>
                                  <a:cubicBezTo>
                                    <a:pt x="1397" y="8756"/>
                                    <a:pt x="8882" y="1327"/>
                                    <a:pt x="18378" y="-1"/>
                                  </a:cubicBezTo>
                                </a:path>
                                <a:path w="21369" h="21392" stroke="0" extrusionOk="0">
                                  <a:moveTo>
                                    <a:pt x="-1" y="18242"/>
                                  </a:moveTo>
                                  <a:cubicBezTo>
                                    <a:pt x="1397" y="8756"/>
                                    <a:pt x="8882" y="1327"/>
                                    <a:pt x="18378" y="-1"/>
                                  </a:cubicBezTo>
                                  <a:lnTo>
                                    <a:pt x="21369" y="2139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7" name="AutoShape 30"/>
                        <wps:cNvSpPr>
                          <a:spLocks noChangeArrowheads="1"/>
                        </wps:cNvSpPr>
                        <wps:spPr bwMode="auto">
                          <a:xfrm>
                            <a:off x="3941" y="12314"/>
                            <a:ext cx="1080" cy="309"/>
                          </a:xfrm>
                          <a:prstGeom prst="stripedRightArrow">
                            <a:avLst>
                              <a:gd name="adj1" fmla="val 50000"/>
                              <a:gd name="adj2" fmla="val 87379"/>
                            </a:avLst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3300"/>
                              </a:gs>
                            </a:gsLst>
                            <a:lin ang="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2380" y="12969"/>
                            <a:ext cx="825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97AB9E" w14:textId="77777777" w:rsidR="00145F05" w:rsidRPr="006E6623" w:rsidRDefault="00145F05" w:rsidP="00145F05">
                              <w:pPr>
                                <w:rPr>
                                  <w:b/>
                                  <w:sz w:val="18"/>
                                </w:rPr>
                              </w:pPr>
                              <w:r w:rsidRPr="006E6623">
                                <w:rPr>
                                  <w:b/>
                                  <w:sz w:val="18"/>
                                </w:rPr>
                                <w:t>CuSO</w:t>
                              </w:r>
                              <w:r w:rsidRPr="006E6623">
                                <w:rPr>
                                  <w:b/>
                                  <w:sz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5282" y="13000"/>
                            <a:ext cx="825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F8557B" w14:textId="77777777" w:rsidR="00145F05" w:rsidRPr="006E6623" w:rsidRDefault="00145F05" w:rsidP="00145F05">
                              <w:pPr>
                                <w:rPr>
                                  <w:b/>
                                  <w:sz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</w:rPr>
                                <w:t>NaO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AutoShape 33"/>
                        <wps:cNvSpPr>
                          <a:spLocks noChangeArrowheads="1"/>
                        </wps:cNvSpPr>
                        <wps:spPr bwMode="auto">
                          <a:xfrm>
                            <a:off x="6772" y="12314"/>
                            <a:ext cx="1080" cy="309"/>
                          </a:xfrm>
                          <a:prstGeom prst="stripedRightArrow">
                            <a:avLst>
                              <a:gd name="adj1" fmla="val 50000"/>
                              <a:gd name="adj2" fmla="val 87379"/>
                            </a:avLst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3300"/>
                              </a:gs>
                            </a:gsLst>
                            <a:lin ang="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7999" y="12979"/>
                            <a:ext cx="825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88E94C" w14:textId="77777777" w:rsidR="00145F05" w:rsidRPr="00EC3FA8" w:rsidRDefault="00145F05" w:rsidP="00145F05">
                              <w:pPr>
                                <w:rPr>
                                  <w:b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</w:rPr>
                                <w:t>H</w:t>
                              </w:r>
                              <w:r>
                                <w:rPr>
                                  <w:b/>
                                  <w:sz w:val="18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b/>
                                  <w:sz w:val="18"/>
                                </w:rPr>
                                <w:t>SO</w:t>
                              </w:r>
                              <w:r>
                                <w:rPr>
                                  <w:b/>
                                  <w:sz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2" name="Group 35"/>
                        <wpg:cNvGrpSpPr>
                          <a:grpSpLocks/>
                        </wpg:cNvGrpSpPr>
                        <wpg:grpSpPr bwMode="auto">
                          <a:xfrm>
                            <a:off x="8939" y="11005"/>
                            <a:ext cx="367" cy="2108"/>
                            <a:chOff x="3060" y="1596"/>
                            <a:chExt cx="2160" cy="6800"/>
                          </a:xfrm>
                        </wpg:grpSpPr>
                        <wps:wsp>
                          <wps:cNvPr id="43" name="y19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60" y="1596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y19Lin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60" y="1596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y19Line 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040" y="1596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y19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0" y="1752"/>
                              <a:ext cx="0" cy="57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y19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40" y="1752"/>
                              <a:ext cx="0" cy="57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y19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0" y="1752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y19Lin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60" y="1752"/>
                              <a:ext cx="0" cy="56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y19Line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48" y="2063"/>
                              <a:ext cx="0" cy="34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y19Freeform 19"/>
                          <wps:cNvSpPr>
                            <a:spLocks/>
                          </wps:cNvSpPr>
                          <wps:spPr bwMode="auto">
                            <a:xfrm>
                              <a:off x="4860" y="1596"/>
                              <a:ext cx="180" cy="156"/>
                            </a:xfrm>
                            <a:custGeom>
                              <a:avLst/>
                              <a:gdLst>
                                <a:gd name="T0" fmla="*/ 0 w 180"/>
                                <a:gd name="T1" fmla="*/ 156 h 156"/>
                                <a:gd name="T2" fmla="*/ 180 w 180"/>
                                <a:gd name="T3" fmla="*/ 0 h 1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80" h="156">
                                  <a:moveTo>
                                    <a:pt x="0" y="156"/>
                                  </a:moveTo>
                                  <a:cubicBezTo>
                                    <a:pt x="0" y="156"/>
                                    <a:pt x="90" y="78"/>
                                    <a:pt x="180" y="0"/>
                                  </a:cubicBezTo>
                                </a:path>
                              </a:pathLst>
                            </a:cu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y19Freeform 20"/>
                          <wps:cNvSpPr>
                            <a:spLocks/>
                          </wps:cNvSpPr>
                          <wps:spPr bwMode="auto">
                            <a:xfrm>
                              <a:off x="4748" y="1596"/>
                              <a:ext cx="180" cy="156"/>
                            </a:xfrm>
                            <a:custGeom>
                              <a:avLst/>
                              <a:gdLst>
                                <a:gd name="T0" fmla="*/ 0 w 180"/>
                                <a:gd name="T1" fmla="*/ 156 h 156"/>
                                <a:gd name="T2" fmla="*/ 180 w 180"/>
                                <a:gd name="T3" fmla="*/ 0 h 1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80" h="156">
                                  <a:moveTo>
                                    <a:pt x="0" y="156"/>
                                  </a:moveTo>
                                  <a:cubicBezTo>
                                    <a:pt x="0" y="156"/>
                                    <a:pt x="90" y="78"/>
                                    <a:pt x="180" y="0"/>
                                  </a:cubicBezTo>
                                </a:path>
                              </a:pathLst>
                            </a:custGeom>
                            <a:solidFill>
                              <a:srgbClr val="D8D8D8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y19Arc 21"/>
                          <wps:cNvSpPr>
                            <a:spLocks/>
                          </wps:cNvSpPr>
                          <wps:spPr bwMode="auto">
                            <a:xfrm flipH="1">
                              <a:off x="3241" y="7517"/>
                              <a:ext cx="1802" cy="879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3058 0 0"/>
                                <a:gd name="G2" fmla="+- 21600 0 0"/>
                                <a:gd name="T0" fmla="*/ 43008 w 43200"/>
                                <a:gd name="T1" fmla="*/ 187 h 24658"/>
                                <a:gd name="T2" fmla="*/ 218 w 43200"/>
                                <a:gd name="T3" fmla="*/ 0 h 24658"/>
                                <a:gd name="T4" fmla="*/ 21600 w 43200"/>
                                <a:gd name="T5" fmla="*/ 3058 h 246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4658" fill="none" extrusionOk="0">
                                  <a:moveTo>
                                    <a:pt x="43008" y="186"/>
                                  </a:moveTo>
                                  <a:cubicBezTo>
                                    <a:pt x="43135" y="1138"/>
                                    <a:pt x="43200" y="2097"/>
                                    <a:pt x="43200" y="3058"/>
                                  </a:cubicBezTo>
                                  <a:cubicBezTo>
                                    <a:pt x="43200" y="14987"/>
                                    <a:pt x="33529" y="24658"/>
                                    <a:pt x="21600" y="24658"/>
                                  </a:cubicBezTo>
                                  <a:cubicBezTo>
                                    <a:pt x="9670" y="24658"/>
                                    <a:pt x="0" y="14987"/>
                                    <a:pt x="0" y="3058"/>
                                  </a:cubicBezTo>
                                  <a:cubicBezTo>
                                    <a:pt x="0" y="2034"/>
                                    <a:pt x="72" y="1012"/>
                                    <a:pt x="217" y="-1"/>
                                  </a:cubicBezTo>
                                </a:path>
                                <a:path w="43200" h="24658" stroke="0" extrusionOk="0">
                                  <a:moveTo>
                                    <a:pt x="43008" y="186"/>
                                  </a:moveTo>
                                  <a:cubicBezTo>
                                    <a:pt x="43135" y="1138"/>
                                    <a:pt x="43200" y="2097"/>
                                    <a:pt x="43200" y="3058"/>
                                  </a:cubicBezTo>
                                  <a:cubicBezTo>
                                    <a:pt x="43200" y="14987"/>
                                    <a:pt x="33529" y="24658"/>
                                    <a:pt x="21600" y="24658"/>
                                  </a:cubicBezTo>
                                  <a:cubicBezTo>
                                    <a:pt x="9670" y="24658"/>
                                    <a:pt x="0" y="14987"/>
                                    <a:pt x="0" y="3058"/>
                                  </a:cubicBezTo>
                                  <a:cubicBezTo>
                                    <a:pt x="0" y="2034"/>
                                    <a:pt x="72" y="1012"/>
                                    <a:pt x="217" y="-1"/>
                                  </a:cubicBezTo>
                                  <a:lnTo>
                                    <a:pt x="21600" y="305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y19Arc 22"/>
                          <wps:cNvSpPr>
                            <a:spLocks/>
                          </wps:cNvSpPr>
                          <wps:spPr bwMode="auto">
                            <a:xfrm flipH="1" flipV="1">
                              <a:off x="3969" y="7419"/>
                              <a:ext cx="896" cy="817"/>
                            </a:xfrm>
                            <a:custGeom>
                              <a:avLst/>
                              <a:gdLst>
                                <a:gd name="G0" fmla="+- 21369 0 0"/>
                                <a:gd name="G1" fmla="+- 21392 0 0"/>
                                <a:gd name="G2" fmla="+- 21600 0 0"/>
                                <a:gd name="T0" fmla="*/ 0 w 21369"/>
                                <a:gd name="T1" fmla="*/ 18243 h 21392"/>
                                <a:gd name="T2" fmla="*/ 18379 w 21369"/>
                                <a:gd name="T3" fmla="*/ 0 h 21392"/>
                                <a:gd name="T4" fmla="*/ 21369 w 21369"/>
                                <a:gd name="T5" fmla="*/ 21392 h 213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369" h="21392" fill="none" extrusionOk="0">
                                  <a:moveTo>
                                    <a:pt x="-1" y="18242"/>
                                  </a:moveTo>
                                  <a:cubicBezTo>
                                    <a:pt x="1397" y="8756"/>
                                    <a:pt x="8882" y="1327"/>
                                    <a:pt x="18378" y="-1"/>
                                  </a:cubicBezTo>
                                </a:path>
                                <a:path w="21369" h="21392" stroke="0" extrusionOk="0">
                                  <a:moveTo>
                                    <a:pt x="-1" y="18242"/>
                                  </a:moveTo>
                                  <a:cubicBezTo>
                                    <a:pt x="1397" y="8756"/>
                                    <a:pt x="8882" y="1327"/>
                                    <a:pt x="18378" y="-1"/>
                                  </a:cubicBezTo>
                                  <a:lnTo>
                                    <a:pt x="21369" y="2139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7" name="AutoShape 48"/>
                        <wps:cNvSpPr>
                          <a:spLocks noChangeArrowheads="1"/>
                        </wps:cNvSpPr>
                        <wps:spPr bwMode="auto">
                          <a:xfrm>
                            <a:off x="2638" y="10385"/>
                            <a:ext cx="1066" cy="538"/>
                          </a:xfrm>
                          <a:prstGeom prst="curvedDownArrow">
                            <a:avLst>
                              <a:gd name="adj1" fmla="val 39628"/>
                              <a:gd name="adj2" fmla="val 79257"/>
                              <a:gd name="adj3" fmla="val 33333"/>
                            </a:avLst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rgbClr val="7F7F7F">
                                <a:alpha val="50000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AutoShape 49"/>
                        <wps:cNvSpPr>
                          <a:spLocks noChangeArrowheads="1"/>
                        </wps:cNvSpPr>
                        <wps:spPr bwMode="auto">
                          <a:xfrm>
                            <a:off x="5458" y="10385"/>
                            <a:ext cx="1066" cy="538"/>
                          </a:xfrm>
                          <a:prstGeom prst="curvedDownArrow">
                            <a:avLst>
                              <a:gd name="adj1" fmla="val 39628"/>
                              <a:gd name="adj2" fmla="val 79257"/>
                              <a:gd name="adj3" fmla="val 33333"/>
                            </a:avLst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rgbClr val="7F7F7F">
                                <a:alpha val="50000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AutoShape 50"/>
                        <wps:cNvSpPr>
                          <a:spLocks noChangeArrowheads="1"/>
                        </wps:cNvSpPr>
                        <wps:spPr bwMode="auto">
                          <a:xfrm>
                            <a:off x="8159" y="10385"/>
                            <a:ext cx="1066" cy="538"/>
                          </a:xfrm>
                          <a:prstGeom prst="curvedDownArrow">
                            <a:avLst>
                              <a:gd name="adj1" fmla="val 39628"/>
                              <a:gd name="adj2" fmla="val 79257"/>
                              <a:gd name="adj3" fmla="val 33333"/>
                            </a:avLst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rgbClr val="7F7F7F">
                                <a:alpha val="50000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CA91C3" id="Group 10" o:spid="_x0000_s1030" style="position:absolute;left:0;text-align:left;margin-left:76.45pt;margin-top:6.6pt;width:346.3pt;height:150.1pt;z-index:251659264" coordorigin="2380,10385" coordsize="6926,3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">
                <v:group id="Group 4" o:spid="_x0000_s1031" style="position:absolute;left:3494;top:11057;width:367;height:2108" coordorigin="3060,1596" coordsize="2160,6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line id="y19Line 11" o:spid="_x0000_s1032" style="position:absolute;visibility:visible;mso-wrap-style:square" from="3060,1596" to="5220,1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  <v:line id="y19Line 12" o:spid="_x0000_s1033" style="position:absolute;visibility:visible;mso-wrap-style:square" from="3060,1596" to="324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  <v:line id="y19Line 13" o:spid="_x0000_s1034" style="position:absolute;flip:x;visibility:visible;mso-wrap-style:square" from="5040,1596" to="522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  <v:line id="y19Line 14" o:spid="_x0000_s1035" style="position:absolute;visibility:visible;mso-wrap-style:square" from="3240,1752" to="3240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  <v:line id="y19Line 15" o:spid="_x0000_s1036" style="position:absolute;visibility:visible;mso-wrap-style:square" from="5040,1752" to="5040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  <v:line id="y19Line 16" o:spid="_x0000_s1037" style="position:absolute;visibility:visible;mso-wrap-style:square" from="3420,1752" to="432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  <v:line id="y19Line 17" o:spid="_x0000_s1038" style="position:absolute;visibility:visible;mso-wrap-style:square" from="4860,1752" to="4860,7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  <v:line id="y19Line 18" o:spid="_x0000_s1039" style="position:absolute;visibility:visible;mso-wrap-style:square" from="4748,2063" to="4748,5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  <v:shape id="y19Freeform 19" o:spid="_x0000_s1040" style="position:absolute;left:4860;top:1596;width:180;height:156;visibility:visible;mso-wrap-style:square;v-text-anchor:top" coordsize="18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" path="m,156c,156,90,78,180,e" filled="f">
                    <v:path arrowok="t" o:connecttype="custom" o:connectlocs="0,156;180,0" o:connectangles="0,0"/>
                  </v:shape>
                  <v:shape id="y19Freeform 20" o:spid="_x0000_s1041" style="position:absolute;left:4748;top:1596;width:180;height:156;visibility:visible;mso-wrap-style:square;v-text-anchor:top" coordsize="18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" path="m,156c,156,90,78,180,e" filled="f">
                    <v:path arrowok="t" o:connecttype="custom" o:connectlocs="0,156;180,0" o:connectangles="0,0"/>
                  </v:shape>
                  <v:shape id="y19Arc 21" o:spid="_x0000_s1042" style="position:absolute;left:3241;top:7517;width:1802;height:879;flip:x;visibility:visible;mso-wrap-style:square;v-text-anchor:top" coordsize="43200,24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" path="m43008,186nfc43135,1138,43200,2097,43200,3058v,11929,-9671,21600,-21600,21600c9670,24658,,14987,,3058,,2034,72,1012,217,-1em43008,186nsc43135,1138,43200,2097,43200,3058v,11929,-9671,21600,-21600,21600c9670,24658,,14987,,3058,,2034,72,1012,217,-1l21600,3058,43008,186xe" filled="f">
                    <v:path arrowok="t" o:extrusionok="f" o:connecttype="custom" o:connectlocs="1794,7;9,0;901,109" o:connectangles="0,0,0"/>
                  </v:shape>
                  <v:shape id="y19Arc 22" o:spid="_x0000_s1043" style="position:absolute;left:3969;top:7419;width:896;height:817;flip:x y;visibility:visible;mso-wrap-style:square;v-text-anchor:top" coordsize="21369,21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" path="m-1,18242nfc1397,8756,8882,1327,18378,-1em-1,18242nsc1397,8756,8882,1327,18378,-1r2991,21393l-1,18242xe" filled="f">
                    <v:path arrowok="t" o:extrusionok="f" o:connecttype="custom" o:connectlocs="0,697;771,0;896,817" o:connectangles="0,0,0"/>
                  </v:shape>
                </v:group>
                <v:group id="Group 17" o:spid="_x0000_s1044" style="position:absolute;left:6300;top:11007;width:367;height:2108" coordorigin="3060,1596" coordsize="2160,6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line id="y19Line 11" o:spid="_x0000_s1045" style="position:absolute;visibility:visible;mso-wrap-style:square" from="3060,1596" to="5220,1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  <v:line id="y19Line 12" o:spid="_x0000_s1046" style="position:absolute;visibility:visible;mso-wrap-style:square" from="3060,1596" to="324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  <v:line id="y19Line 13" o:spid="_x0000_s1047" style="position:absolute;flip:x;visibility:visible;mso-wrap-style:square" from="5040,1596" to="522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nCq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N/j7kn6AnN8AAAD//wMAUEsBAi0AFAAGAAgAAAAhANvh9svuAAAAhQEAABMAAAAAAAAA&#10;AAAAAAAAAAAAAFtDb250ZW50X1R5cGVzXS54bWxQSwECLQAUAAYACAAAACEAWvQsW78AAAAVAQAA&#10;CwAAAAAAAAAAAAAAAAAfAQAAX3JlbHMvLnJlbHNQSwECLQAUAAYACAAAACEAtsZwqsYAAADbAAAA&#10;DwAAAAAAAAAAAAAAAAAHAgAAZHJzL2Rvd25yZXYueG1sUEsFBgAAAAADAAMAtwAAAPoCAAAAAA==&#10;"/>
                  <v:line id="y19Line 14" o:spid="_x0000_s1048" style="position:absolute;visibility:visible;mso-wrap-style:square" from="3240,1752" to="3240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  <v:line id="y19Line 15" o:spid="_x0000_s1049" style="position:absolute;visibility:visible;mso-wrap-style:square" from="5040,1752" to="5040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  <v:line id="y19Line 16" o:spid="_x0000_s1050" style="position:absolute;visibility:visible;mso-wrap-style:square" from="3420,1752" to="432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  <v:line id="y19Line 17" o:spid="_x0000_s1051" style="position:absolute;visibility:visible;mso-wrap-style:square" from="4860,1752" to="4860,7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  <v:line id="y19Line 18" o:spid="_x0000_s1052" style="position:absolute;visibility:visible;mso-wrap-style:square" from="4748,2063" to="4748,5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  <v:shape id="y19Freeform 19" o:spid="_x0000_s1053" style="position:absolute;left:4860;top:1596;width:180;height:156;visibility:visible;mso-wrap-style:square;v-text-anchor:top" coordsize="18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" path="m,156c,156,90,78,180,e" fillcolor="blue">
                    <v:path arrowok="t" o:connecttype="custom" o:connectlocs="0,156;180,0" o:connectangles="0,0"/>
                  </v:shape>
                  <v:shape id="y19Freeform 20" o:spid="_x0000_s1054" style="position:absolute;left:4748;top:1596;width:180;height:156;visibility:visible;mso-wrap-style:square;v-text-anchor:top" coordsize="18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" path="m,156c,156,90,78,180,e" fillcolor="blue">
                    <v:path arrowok="t" o:connecttype="custom" o:connectlocs="0,156;180,0" o:connectangles="0,0"/>
                  </v:shape>
                  <v:shape id="y19Arc 21" o:spid="_x0000_s1055" style="position:absolute;left:3241;top:7517;width:1802;height:879;flip:x;visibility:visible;mso-wrap-style:square;v-text-anchor:top" coordsize="43200,24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" path="m43008,186nfc43135,1138,43200,2097,43200,3058v,11929,-9671,21600,-21600,21600c9670,24658,,14987,,3058,,2034,72,1012,217,-1em43008,186nsc43135,1138,43200,2097,43200,3058v,11929,-9671,21600,-21600,21600c9670,24658,,14987,,3058,,2034,72,1012,217,-1l21600,3058,43008,186xe" fillcolor="blue">
                    <v:path arrowok="t" o:extrusionok="f" o:connecttype="custom" o:connectlocs="1794,7;9,0;901,109" o:connectangles="0,0,0"/>
                  </v:shape>
                  <v:shape id="y19Arc 22" o:spid="_x0000_s1056" style="position:absolute;left:3969;top:7419;width:896;height:817;flip:x y;visibility:visible;mso-wrap-style:square;v-text-anchor:top" coordsize="21369,21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" path="m-1,18242nfc1397,8756,8882,1327,18378,-1em-1,18242nsc1397,8756,8882,1327,18378,-1r2991,21393l-1,18242xe" fillcolor="blue">
                    <v:path arrowok="t" o:extrusionok="f" o:connecttype="custom" o:connectlocs="0,697;771,0;896,817" o:connectangles="0,0,0"/>
                  </v:shape>
                </v:group>
                <v:shapetype id="_x0000_t93" coordsize="21600,21600" o:spt="93" adj="16200,5400" path="m@0,l@0@1,3375@1,3375@2@0@2@0,21600,21600,10800xem1350@1l1350@2,2700@2,2700@1xem0@1l0@2,675@2,675@1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3375,@1,@6,@2"/>
                  <v:handles>
                    <v:h position="#0,#1" xrange="3375,21600" yrange="0,10800"/>
                  </v:handles>
                </v:shapetype>
                <v:shape id="AutoShape 30" o:spid="_x0000_s1057" type="#_x0000_t93" style="position:absolute;left:3941;top:12314;width:108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">
                  <v:fill color2="#f30" rotate="t" angle="90" focus="100%" type="gradient"/>
                </v:shape>
                <v:rect id="Rectangle 31" o:spid="_x0000_s1058" style="position:absolute;left:2380;top:12969;width:825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" filled="f" stroked="f">
                  <v:textbox>
                    <w:txbxContent>
                      <w:p w14:paraId="3797AB9E" w14:textId="77777777" w:rsidR="00145F05" w:rsidRPr="006E6623" w:rsidRDefault="00145F05" w:rsidP="00145F05">
                        <w:pPr>
                          <w:rPr>
                            <w:b/>
                            <w:sz w:val="18"/>
                          </w:rPr>
                        </w:pPr>
                        <w:r w:rsidRPr="006E6623">
                          <w:rPr>
                            <w:b/>
                            <w:sz w:val="18"/>
                          </w:rPr>
                          <w:t>CuSO</w:t>
                        </w:r>
                        <w:r w:rsidRPr="006E6623">
                          <w:rPr>
                            <w:b/>
                            <w:sz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rect id="Rectangle 32" o:spid="_x0000_s1059" style="position:absolute;left:5282;top:13000;width:825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" filled="f" stroked="f">
                  <v:textbox>
                    <w:txbxContent>
                      <w:p w14:paraId="18F8557B" w14:textId="77777777" w:rsidR="00145F05" w:rsidRPr="006E6623" w:rsidRDefault="00145F05" w:rsidP="00145F05">
                        <w:pPr>
                          <w:rPr>
                            <w:b/>
                            <w:sz w:val="18"/>
                          </w:rPr>
                        </w:pPr>
                        <w:r>
                          <w:rPr>
                            <w:b/>
                            <w:sz w:val="18"/>
                          </w:rPr>
                          <w:t>NaOH</w:t>
                        </w:r>
                      </w:p>
                    </w:txbxContent>
                  </v:textbox>
                </v:rect>
                <v:shape id="AutoShape 33" o:spid="_x0000_s1060" type="#_x0000_t93" style="position:absolute;left:6772;top:12314;width:108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">
                  <v:fill color2="#f30" rotate="t" angle="90" focus="100%" type="gradient"/>
                </v:shape>
                <v:rect id="Rectangle 34" o:spid="_x0000_s1061" style="position:absolute;left:7999;top:12979;width:825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" filled="f" stroked="f">
                  <v:textbox>
                    <w:txbxContent>
                      <w:p w14:paraId="7188E94C" w14:textId="77777777" w:rsidR="00145F05" w:rsidRPr="00EC3FA8" w:rsidRDefault="00145F05" w:rsidP="00145F05">
                        <w:pPr>
                          <w:rPr>
                            <w:b/>
                            <w:sz w:val="18"/>
                            <w:vertAlign w:val="subscript"/>
                          </w:rPr>
                        </w:pPr>
                        <w:r>
                          <w:rPr>
                            <w:b/>
                            <w:sz w:val="18"/>
                          </w:rPr>
                          <w:t>H</w:t>
                        </w:r>
                        <w:r>
                          <w:rPr>
                            <w:b/>
                            <w:sz w:val="18"/>
                            <w:vertAlign w:val="subscript"/>
                          </w:rPr>
                          <w:t>2</w:t>
                        </w:r>
                        <w:r>
                          <w:rPr>
                            <w:b/>
                            <w:sz w:val="18"/>
                          </w:rPr>
                          <w:t>SO</w:t>
                        </w:r>
                        <w:r>
                          <w:rPr>
                            <w:b/>
                            <w:sz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group id="Group 35" o:spid="_x0000_s1062" style="position:absolute;left:8939;top:11005;width:367;height:2108" coordorigin="3060,1596" coordsize="2160,6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<v:line id="y19Line 11" o:spid="_x0000_s1063" style="position:absolute;visibility:visible;mso-wrap-style:square" from="3060,1596" to="5220,1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  <v:line id="y19Line 12" o:spid="_x0000_s1064" style="position:absolute;visibility:visible;mso-wrap-style:square" from="3060,1596" to="324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  <v:line id="y19Line 13" o:spid="_x0000_s1065" style="position:absolute;flip:x;visibility:visible;mso-wrap-style:square" from="5040,1596" to="522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67m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"/>
                  <v:line id="y19Line 14" o:spid="_x0000_s1066" style="position:absolute;visibility:visible;mso-wrap-style:square" from="3240,1752" to="3240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xl6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SDcZesYAAADbAAAA&#10;DwAAAAAAAAAAAAAAAAAHAgAAZHJzL2Rvd25yZXYueG1sUEsFBgAAAAADAAMAtwAAAPoCAAAAAA==&#10;"/>
                  <v:line id="y19Line 15" o:spid="_x0000_s1067" style="position:absolute;visibility:visible;mso-wrap-style:square" from="5040,1752" to="5040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    <v:line id="y19Line 16" o:spid="_x0000_s1068" style="position:absolute;visibility:visible;mso-wrap-style:square" from="3420,1752" to="4320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CiT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BW5CiTwgAAANsAAAAPAAAA&#10;AAAAAAAAAAAAAAcCAABkcnMvZG93bnJldi54bWxQSwUGAAAAAAMAAwC3AAAA9gIAAAAA&#10;"/>
                  <v:line id="y19Line 17" o:spid="_x0000_s1069" style="position:absolute;visibility:visible;mso-wrap-style:square" from="4860,1752" to="4860,7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xfTxgAAANs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QgcX08YAAADbAAAA&#10;DwAAAAAAAAAAAAAAAAAHAgAAZHJzL2Rvd25yZXYueG1sUEsFBgAAAAADAAMAtwAAAPoCAAAAAA==&#10;"/>
                  <v:line id="y19Line 18" o:spid="_x0000_s1070" style="position:absolute;visibility:visible;mso-wrap-style:square" from="4748,2063" to="4748,5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Ymk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stWJpMYAAADbAAAA&#10;DwAAAAAAAAAAAAAAAAAHAgAAZHJzL2Rvd25yZXYueG1sUEsFBgAAAAADAAMAtwAAAPoCAAAAAA==&#10;"/>
                  <v:shape id="y19Freeform 19" o:spid="_x0000_s1071" style="position:absolute;left:4860;top:1596;width:180;height:156;visibility:visible;mso-wrap-style:square;v-text-anchor:top" coordsize="18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" path="m,156c,156,90,78,180,e" fillcolor="#d8d8d8">
                    <v:path arrowok="t" o:connecttype="custom" o:connectlocs="0,156;180,0" o:connectangles="0,0"/>
                  </v:shape>
                  <v:shape id="y19Freeform 20" o:spid="_x0000_s1072" style="position:absolute;left:4748;top:1596;width:180;height:156;visibility:visible;mso-wrap-style:square;v-text-anchor:top" coordsize="180,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" path="m,156c,156,90,78,180,e" fillcolor="#d8d8d8">
                    <v:path arrowok="t" o:connecttype="custom" o:connectlocs="0,156;180,0" o:connectangles="0,0"/>
                  </v:shape>
                  <v:shape id="y19Arc 21" o:spid="_x0000_s1073" style="position:absolute;left:3241;top:7517;width:1802;height:879;flip:x;visibility:visible;mso-wrap-style:square;v-text-anchor:top" coordsize="43200,24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" path="m43008,186nfc43135,1138,43200,2097,43200,3058v,11929,-9671,21600,-21600,21600c9670,24658,,14987,,3058,,2034,72,1012,217,-1em43008,186nsc43135,1138,43200,2097,43200,3058v,11929,-9671,21600,-21600,21600c9670,24658,,14987,,3058,,2034,72,1012,217,-1l21600,3058,43008,186xe" fillcolor="#d8d8d8">
                    <v:path arrowok="t" o:extrusionok="f" o:connecttype="custom" o:connectlocs="1794,7;9,0;901,109" o:connectangles="0,0,0"/>
                  </v:shape>
                  <v:shape id="y19Arc 22" o:spid="_x0000_s1074" style="position:absolute;left:3969;top:7419;width:896;height:817;flip:x y;visibility:visible;mso-wrap-style:square;v-text-anchor:top" coordsize="21369,21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" path="m-1,18242nfc1397,8756,8882,1327,18378,-1em-1,18242nsc1397,8756,8882,1327,18378,-1r2991,21393l-1,18242xe" fillcolor="#d8d8d8">
                    <v:path arrowok="t" o:extrusionok="f" o:connecttype="custom" o:connectlocs="0,697;771,0;896,817" o:connectangles="0,0,0"/>
                  </v:shape>
                </v:group>
                <v:shapetype id="_x0000_t105" coordsize="21600,21600" o:spt="105" adj="12960,19440,14400" path="wr,0@3@23,0@22@4,0@15,0@1@23@7,0@13@2l@14@2@8@22@12@2at,0@3@23@11@2@17@26@15,0@1@23@17@26@15@22xewr,0@3@23@4,0@17@26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sum height 0 #2"/>
                    <v:f eqn="ellipse @9 height @4"/>
                    <v:f eqn="sum @4 @10 0"/>
                    <v:f eqn="sum @11 #1 width"/>
                    <v:f eqn="sum @7 @10 0"/>
                    <v:f eqn="sum @12 width #0"/>
                    <v:f eqn="sum @5 0 #0"/>
                    <v:f eqn="prod @15 1 2"/>
                    <v:f eqn="mid @4 @7"/>
                    <v:f eqn="sum #0 #1 width"/>
                    <v:f eqn="prod @18 1 2"/>
                    <v:f eqn="sum @17 0 @19"/>
                    <v:f eqn="val width"/>
                    <v:f eqn="val height"/>
                    <v:f eqn="prod height 2 1"/>
                    <v:f eqn="sum @17 0 @4"/>
                    <v:f eqn="ellipse @24 @4 height"/>
                    <v:f eqn="sum height 0 @25"/>
                    <v:f eqn="sum @8 128 0"/>
                    <v:f eqn="prod @5 1 2"/>
                    <v:f eqn="sum @5 0 128"/>
                    <v:f eqn="sum #0 @17 @12"/>
                    <v:f eqn="ellipse @20 @4 height"/>
                    <v:f eqn="sum width 0 #0"/>
                    <v:f eqn="prod @32 1 2"/>
                    <v:f eqn="prod height height 1"/>
                    <v:f eqn="prod @9 @9 1"/>
                    <v:f eqn="sum @34 0 @35"/>
                    <v:f eqn="sqrt @36"/>
                    <v:f eqn="sum @37 height 0"/>
                    <v:f eqn="prod width height @38"/>
                    <v:f eqn="sum @39 64 0"/>
                    <v:f eqn="prod #0 1 2"/>
                    <v:f eqn="ellipse @33 @41 height"/>
                    <v:f eqn="sum height 0 @42"/>
                    <v:f eqn="sum @43 64 0"/>
                    <v:f eqn="prod @4 1 2"/>
                    <v:f eqn="sum #1 0 @45"/>
                    <v:f eqn="prod height 4390 32768"/>
                    <v:f eqn="prod height 28378 32768"/>
                  </v:formulas>
                  <v:path o:extrusionok="f" o:connecttype="custom" o:connectlocs="@17,0;@16,@22;@12,@2;@8,@22;@14,@2" o:connectangles="270,90,90,90,0" textboxrect="@45,@47,@46,@48"/>
                  <v:handles>
                    <v:h position="#0,bottomRight" xrange="@40,@29"/>
                    <v:h position="#1,bottomRight" xrange="@27,@21"/>
                    <v:h position="bottomRight,#2" yrange="@44,@22"/>
                  </v:handles>
                  <o:complex v:ext="view"/>
                </v:shapetype>
                <v:shape id="AutoShape 48" o:spid="_x0000_s1075" type="#_x0000_t105" style="position:absolute;left:2638;top:10385;width:1066;height:5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" filled="f" fillcolor="black" strokeweight="3pt">
                  <v:shadow on="t" color="#7f7f7f" opacity=".5" offset="1pt"/>
                </v:shape>
                <v:shape id="AutoShape 49" o:spid="_x0000_s1076" type="#_x0000_t105" style="position:absolute;left:5458;top:10385;width:1066;height:5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" filled="f" fillcolor="black" strokeweight="3pt">
                  <v:shadow on="t" color="#7f7f7f" opacity=".5" offset="1pt"/>
                </v:shape>
                <v:shape id="AutoShape 50" o:spid="_x0000_s1077" type="#_x0000_t105" style="position:absolute;left:8159;top:10385;width:1066;height:5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" filled="f" fillcolor="black" strokeweight="3pt">
                  <v:shadow on="t" color="#7f7f7f" opacity=".5" offset="1pt"/>
                </v:shape>
              </v:group>
            </w:pict>
          </mc:Fallback>
        </mc:AlternateContent>
      </w:r>
      <w:r>
        <w:rPr>
          <w:sz w:val="26"/>
        </w:rPr>
        <w:tab/>
      </w:r>
    </w:p>
    <w:p w14:paraId="0E568A96" w14:textId="77777777" w:rsidR="00145F05" w:rsidRDefault="00145F05" w:rsidP="00145F05">
      <w:pPr>
        <w:spacing w:before="60" w:after="60"/>
        <w:ind w:left="360"/>
        <w:jc w:val="center"/>
        <w:rPr>
          <w:sz w:val="26"/>
        </w:rPr>
      </w:pPr>
    </w:p>
    <w:p w14:paraId="290F578A" w14:textId="77777777" w:rsidR="00145F05" w:rsidRDefault="00145F05" w:rsidP="00145F05">
      <w:pPr>
        <w:spacing w:before="60" w:after="60"/>
        <w:rPr>
          <w:sz w:val="26"/>
        </w:rPr>
      </w:pPr>
    </w:p>
    <w:p w14:paraId="4C9E01B4" w14:textId="77777777" w:rsidR="00145F05" w:rsidRPr="00D90DA7" w:rsidRDefault="00145F05" w:rsidP="00145F05">
      <w:pPr>
        <w:spacing w:before="60" w:after="60"/>
        <w:ind w:left="360"/>
        <w:rPr>
          <w:sz w:val="26"/>
        </w:rPr>
      </w:pPr>
      <w:r>
        <w:t xml:space="preserve">                 </w:t>
      </w:r>
      <w:r>
        <w:object w:dxaOrig="721" w:dyaOrig="2389" w14:anchorId="455C10B5">
          <v:shape id="_x0000_i1033" type="#_x0000_t75" style="width:51pt;height:98.5pt" o:ole="">
            <v:imagedata r:id="rId28" o:title=""/>
          </v:shape>
          <o:OLEObject Type="Embed" ProgID="Flash.Movie" ShapeID="_x0000_i1033" DrawAspect="Content" ObjectID="_1697918068" r:id="rId29"/>
        </w:object>
      </w:r>
      <w:r>
        <w:t xml:space="preserve">                               </w:t>
      </w:r>
      <w:r>
        <w:object w:dxaOrig="721" w:dyaOrig="2389" w14:anchorId="77F9CACA">
          <v:shape id="_x0000_i1034" type="#_x0000_t75" style="width:51pt;height:98.5pt" o:ole="">
            <v:imagedata r:id="rId28" o:title=""/>
          </v:shape>
          <o:OLEObject Type="Embed" ProgID="Flash.Movie" ShapeID="_x0000_i1034" DrawAspect="Content" ObjectID="_1697918069" r:id="rId30"/>
        </w:object>
      </w:r>
      <w:r>
        <w:t xml:space="preserve">                             </w:t>
      </w:r>
      <w:r>
        <w:object w:dxaOrig="721" w:dyaOrig="2389" w14:anchorId="44E59BD2">
          <v:shape id="_x0000_i1035" type="#_x0000_t75" style="width:51pt;height:98.5pt" o:ole="">
            <v:imagedata r:id="rId28" o:title=""/>
          </v:shape>
          <o:OLEObject Type="Embed" ProgID="Flash.Movie" ShapeID="_x0000_i1035" DrawAspect="Content" ObjectID="_1697918070" r:id="rId31"/>
        </w:object>
      </w:r>
    </w:p>
    <w:p w14:paraId="64B4358C" w14:textId="77777777" w:rsidR="00145F05" w:rsidRDefault="00145F05" w:rsidP="00145F05">
      <w:pPr>
        <w:numPr>
          <w:ilvl w:val="1"/>
          <w:numId w:val="19"/>
        </w:numPr>
        <w:spacing w:before="60" w:after="60"/>
        <w:rPr>
          <w:sz w:val="26"/>
        </w:rPr>
      </w:pPr>
      <w:r w:rsidRPr="00690029">
        <w:rPr>
          <w:sz w:val="26"/>
          <w:u w:val="single"/>
        </w:rPr>
        <w:t>Hiện tượng:</w:t>
      </w:r>
    </w:p>
    <w:p w14:paraId="70772FEC" w14:textId="77777777" w:rsidR="00145F05" w:rsidRDefault="00145F05" w:rsidP="00145F05">
      <w:pPr>
        <w:tabs>
          <w:tab w:val="left" w:leader="dot" w:pos="102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430E7DFC" w14:textId="77777777" w:rsidR="00145F05" w:rsidRPr="00690029" w:rsidRDefault="00145F05" w:rsidP="00145F05">
      <w:pPr>
        <w:numPr>
          <w:ilvl w:val="1"/>
          <w:numId w:val="19"/>
        </w:numPr>
        <w:tabs>
          <w:tab w:val="left" w:leader="dot" w:pos="10260"/>
        </w:tabs>
        <w:spacing w:before="60" w:after="60"/>
        <w:rPr>
          <w:sz w:val="26"/>
          <w:u w:val="single"/>
        </w:rPr>
      </w:pPr>
      <w:r>
        <w:rPr>
          <w:sz w:val="26"/>
          <w:u w:val="single"/>
        </w:rPr>
        <w:t>Kết luận</w:t>
      </w:r>
      <w:r w:rsidRPr="00690029">
        <w:rPr>
          <w:sz w:val="26"/>
          <w:u w:val="single"/>
        </w:rPr>
        <w:t>:</w:t>
      </w:r>
    </w:p>
    <w:p w14:paraId="1E040FFB" w14:textId="77777777" w:rsidR="00145F05" w:rsidRDefault="00145F05" w:rsidP="00145F05">
      <w:pPr>
        <w:tabs>
          <w:tab w:val="left" w:leader="dot" w:pos="102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1CE5C516" w14:textId="77777777" w:rsidR="00145F05" w:rsidRDefault="00145F05" w:rsidP="00145F05">
      <w:pPr>
        <w:tabs>
          <w:tab w:val="left" w:leader="dot" w:pos="102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35C6999C" w14:textId="0CBA6ACB" w:rsidR="00145F05" w:rsidRPr="00690029" w:rsidRDefault="00145F05" w:rsidP="00145F05">
      <w:pPr>
        <w:numPr>
          <w:ilvl w:val="0"/>
          <w:numId w:val="20"/>
        </w:numPr>
        <w:spacing w:before="60" w:after="60"/>
        <w:rPr>
          <w:b/>
          <w:sz w:val="26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0D468709" wp14:editId="5C1AD717">
            <wp:simplePos x="0" y="0"/>
            <wp:positionH relativeFrom="column">
              <wp:posOffset>5221605</wp:posOffset>
            </wp:positionH>
            <wp:positionV relativeFrom="paragraph">
              <wp:posOffset>-48895</wp:posOffset>
            </wp:positionV>
            <wp:extent cx="1256665" cy="1741805"/>
            <wp:effectExtent l="0" t="0" r="63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665" cy="174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6"/>
        </w:rPr>
        <w:t>Tính chất hóa học của muối</w:t>
      </w:r>
    </w:p>
    <w:p w14:paraId="1EFFCD7D" w14:textId="23DA1D3F" w:rsidR="00145F05" w:rsidRPr="00D90DA7" w:rsidRDefault="00145F05" w:rsidP="00145F05">
      <w:pPr>
        <w:numPr>
          <w:ilvl w:val="0"/>
          <w:numId w:val="19"/>
        </w:numPr>
        <w:spacing w:before="60" w:after="60"/>
        <w:rPr>
          <w:sz w:val="26"/>
        </w:rPr>
      </w:pPr>
      <w:r w:rsidRPr="00825CD0">
        <w:rPr>
          <w:b/>
          <w:sz w:val="26"/>
          <w:u w:val="single"/>
        </w:rPr>
        <w:t xml:space="preserve">Thí nghiệm </w:t>
      </w:r>
      <w:r>
        <w:rPr>
          <w:b/>
          <w:sz w:val="26"/>
          <w:u w:val="single"/>
        </w:rPr>
        <w:t>3</w:t>
      </w:r>
      <w:r w:rsidRPr="00825CD0">
        <w:rPr>
          <w:b/>
          <w:sz w:val="26"/>
          <w:u w:val="single"/>
        </w:rPr>
        <w:t>:</w:t>
      </w:r>
      <w:r w:rsidRPr="00D90DA7">
        <w:rPr>
          <w:sz w:val="26"/>
        </w:rPr>
        <w:t xml:space="preserve"> </w:t>
      </w:r>
      <w:r w:rsidR="008A57E8">
        <w:rPr>
          <w:sz w:val="26"/>
          <w:lang w:val="en-US"/>
        </w:rPr>
        <w:t>Copper (II) Sulfate</w:t>
      </w:r>
      <w:r>
        <w:rPr>
          <w:sz w:val="26"/>
        </w:rPr>
        <w:t xml:space="preserve"> tác dụng với kim loại</w:t>
      </w:r>
    </w:p>
    <w:p w14:paraId="567B09C1" w14:textId="77777777" w:rsidR="00145F05" w:rsidRDefault="00145F05" w:rsidP="00145F05">
      <w:pPr>
        <w:numPr>
          <w:ilvl w:val="1"/>
          <w:numId w:val="19"/>
        </w:numPr>
        <w:spacing w:before="60" w:after="60"/>
        <w:rPr>
          <w:sz w:val="26"/>
        </w:rPr>
      </w:pPr>
      <w:r w:rsidRPr="00690029">
        <w:rPr>
          <w:sz w:val="26"/>
          <w:u w:val="single"/>
        </w:rPr>
        <w:t>Hiện tượng:</w:t>
      </w:r>
    </w:p>
    <w:p w14:paraId="493206AE" w14:textId="77777777" w:rsidR="00145F05" w:rsidRDefault="00145F05" w:rsidP="00145F05">
      <w:pPr>
        <w:tabs>
          <w:tab w:val="left" w:leader="dot" w:pos="75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1F372BB0" w14:textId="77777777" w:rsidR="00145F05" w:rsidRDefault="00145F05" w:rsidP="00145F05">
      <w:pPr>
        <w:tabs>
          <w:tab w:val="left" w:leader="dot" w:pos="75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2293B6B0" w14:textId="77777777" w:rsidR="00145F05" w:rsidRDefault="00145F05" w:rsidP="00145F05">
      <w:pPr>
        <w:tabs>
          <w:tab w:val="left" w:leader="dot" w:pos="75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17D436D0" w14:textId="77777777" w:rsidR="00145F05" w:rsidRPr="00690029" w:rsidRDefault="00145F05" w:rsidP="00145F05">
      <w:pPr>
        <w:numPr>
          <w:ilvl w:val="1"/>
          <w:numId w:val="19"/>
        </w:numPr>
        <w:tabs>
          <w:tab w:val="left" w:leader="dot" w:pos="10260"/>
        </w:tabs>
        <w:spacing w:before="60" w:after="60"/>
        <w:rPr>
          <w:sz w:val="26"/>
          <w:u w:val="single"/>
        </w:rPr>
      </w:pPr>
      <w:r>
        <w:rPr>
          <w:sz w:val="26"/>
          <w:u w:val="single"/>
        </w:rPr>
        <w:t>Kết luận</w:t>
      </w:r>
      <w:r w:rsidRPr="00690029">
        <w:rPr>
          <w:sz w:val="26"/>
          <w:u w:val="single"/>
        </w:rPr>
        <w:t>:</w:t>
      </w:r>
    </w:p>
    <w:p w14:paraId="434777DE" w14:textId="77777777" w:rsidR="00145F05" w:rsidRDefault="00145F05" w:rsidP="00145F05">
      <w:pPr>
        <w:tabs>
          <w:tab w:val="left" w:leader="dot" w:pos="102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33C19145" w14:textId="54FDD300" w:rsidR="00145F05" w:rsidRDefault="00145F05" w:rsidP="00145F05">
      <w:pPr>
        <w:tabs>
          <w:tab w:val="left" w:leader="dot" w:pos="10260"/>
        </w:tabs>
        <w:spacing w:before="60" w:after="60"/>
        <w:ind w:left="1440"/>
        <w:rPr>
          <w:sz w:val="26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65B729A7" wp14:editId="01D7F5D0">
            <wp:simplePos x="0" y="0"/>
            <wp:positionH relativeFrom="column">
              <wp:posOffset>5265420</wp:posOffset>
            </wp:positionH>
            <wp:positionV relativeFrom="paragraph">
              <wp:posOffset>142240</wp:posOffset>
            </wp:positionV>
            <wp:extent cx="1212850" cy="1722120"/>
            <wp:effectExtent l="0" t="0" r="635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172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6"/>
        </w:rPr>
        <w:tab/>
      </w:r>
    </w:p>
    <w:p w14:paraId="23EEDECE" w14:textId="77777777" w:rsidR="00145F05" w:rsidRDefault="00145F05" w:rsidP="00145F05">
      <w:pPr>
        <w:tabs>
          <w:tab w:val="left" w:leader="dot" w:pos="10260"/>
        </w:tabs>
        <w:spacing w:before="60" w:after="60"/>
        <w:ind w:left="1440"/>
        <w:rPr>
          <w:sz w:val="26"/>
        </w:rPr>
      </w:pPr>
    </w:p>
    <w:p w14:paraId="1DE65D67" w14:textId="1940786D" w:rsidR="00145F05" w:rsidRPr="00D90DA7" w:rsidRDefault="00145F05" w:rsidP="00145F05">
      <w:pPr>
        <w:numPr>
          <w:ilvl w:val="0"/>
          <w:numId w:val="19"/>
        </w:numPr>
        <w:spacing w:before="60" w:after="60"/>
        <w:rPr>
          <w:sz w:val="26"/>
        </w:rPr>
      </w:pPr>
      <w:r w:rsidRPr="00825CD0">
        <w:rPr>
          <w:b/>
          <w:sz w:val="26"/>
          <w:u w:val="single"/>
        </w:rPr>
        <w:t xml:space="preserve">Thí nghiệm </w:t>
      </w:r>
      <w:r>
        <w:rPr>
          <w:b/>
          <w:sz w:val="26"/>
          <w:u w:val="single"/>
        </w:rPr>
        <w:t>4</w:t>
      </w:r>
      <w:r w:rsidRPr="00825CD0">
        <w:rPr>
          <w:b/>
          <w:sz w:val="26"/>
          <w:u w:val="single"/>
        </w:rPr>
        <w:t>:</w:t>
      </w:r>
      <w:r w:rsidRPr="00D90DA7">
        <w:rPr>
          <w:sz w:val="26"/>
        </w:rPr>
        <w:t xml:space="preserve"> </w:t>
      </w:r>
      <w:r w:rsidR="008A57E8">
        <w:rPr>
          <w:sz w:val="26"/>
          <w:lang w:val="en-US"/>
        </w:rPr>
        <w:t>Barium chloride</w:t>
      </w:r>
      <w:r>
        <w:rPr>
          <w:sz w:val="26"/>
        </w:rPr>
        <w:t xml:space="preserve"> tác dụng với dd muối </w:t>
      </w:r>
      <w:r w:rsidR="008A57E8">
        <w:rPr>
          <w:sz w:val="26"/>
          <w:lang w:val="en-US"/>
        </w:rPr>
        <w:t>Sodium sulfate</w:t>
      </w:r>
    </w:p>
    <w:p w14:paraId="299A06B8" w14:textId="77777777" w:rsidR="00145F05" w:rsidRDefault="00145F05" w:rsidP="00145F05">
      <w:pPr>
        <w:numPr>
          <w:ilvl w:val="1"/>
          <w:numId w:val="19"/>
        </w:numPr>
        <w:spacing w:before="60" w:after="60"/>
        <w:rPr>
          <w:sz w:val="26"/>
        </w:rPr>
      </w:pPr>
      <w:r w:rsidRPr="00690029">
        <w:rPr>
          <w:sz w:val="26"/>
          <w:u w:val="single"/>
        </w:rPr>
        <w:t>Hiện tượng:</w:t>
      </w:r>
    </w:p>
    <w:p w14:paraId="15009391" w14:textId="77777777" w:rsidR="00145F05" w:rsidRDefault="00145F05" w:rsidP="00145F05">
      <w:pPr>
        <w:tabs>
          <w:tab w:val="left" w:leader="dot" w:pos="75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5229E988" w14:textId="77777777" w:rsidR="00145F05" w:rsidRDefault="00145F05" w:rsidP="00145F05">
      <w:pPr>
        <w:tabs>
          <w:tab w:val="left" w:leader="dot" w:pos="75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2CF0E7AA" w14:textId="77777777" w:rsidR="00145F05" w:rsidRDefault="00145F05" w:rsidP="00145F05">
      <w:pPr>
        <w:tabs>
          <w:tab w:val="left" w:leader="dot" w:pos="75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30F435C2" w14:textId="77777777" w:rsidR="00145F05" w:rsidRPr="00690029" w:rsidRDefault="00145F05" w:rsidP="00145F05">
      <w:pPr>
        <w:numPr>
          <w:ilvl w:val="1"/>
          <w:numId w:val="19"/>
        </w:numPr>
        <w:tabs>
          <w:tab w:val="left" w:leader="dot" w:pos="10260"/>
        </w:tabs>
        <w:spacing w:before="60" w:after="60"/>
        <w:rPr>
          <w:sz w:val="26"/>
          <w:u w:val="single"/>
        </w:rPr>
      </w:pPr>
      <w:r>
        <w:rPr>
          <w:sz w:val="26"/>
          <w:u w:val="single"/>
        </w:rPr>
        <w:t>Kết luận</w:t>
      </w:r>
      <w:r w:rsidRPr="00690029">
        <w:rPr>
          <w:sz w:val="26"/>
          <w:u w:val="single"/>
        </w:rPr>
        <w:t>:</w:t>
      </w:r>
    </w:p>
    <w:p w14:paraId="23BF1484" w14:textId="77777777" w:rsidR="00145F05" w:rsidRDefault="00145F05" w:rsidP="00145F05">
      <w:pPr>
        <w:tabs>
          <w:tab w:val="left" w:leader="dot" w:pos="102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7482D8E7" w14:textId="77777777" w:rsidR="00145F05" w:rsidRDefault="00145F05" w:rsidP="00145F05">
      <w:pPr>
        <w:tabs>
          <w:tab w:val="left" w:leader="dot" w:pos="102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5AC804A9" w14:textId="341EECD7" w:rsidR="00145F05" w:rsidRDefault="00145F05" w:rsidP="00145F05">
      <w:pPr>
        <w:tabs>
          <w:tab w:val="left" w:leader="dot" w:pos="10260"/>
        </w:tabs>
        <w:spacing w:before="60" w:after="60"/>
        <w:ind w:left="1440"/>
        <w:rPr>
          <w:sz w:val="26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3EC5CD26" wp14:editId="241AD30A">
            <wp:simplePos x="0" y="0"/>
            <wp:positionH relativeFrom="column">
              <wp:posOffset>5265420</wp:posOffset>
            </wp:positionH>
            <wp:positionV relativeFrom="paragraph">
              <wp:posOffset>172720</wp:posOffset>
            </wp:positionV>
            <wp:extent cx="1188085" cy="173482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085" cy="173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6"/>
        </w:rPr>
        <w:tab/>
      </w:r>
    </w:p>
    <w:p w14:paraId="4667B337" w14:textId="77777777" w:rsidR="00145F05" w:rsidRDefault="00145F05" w:rsidP="00145F05">
      <w:pPr>
        <w:tabs>
          <w:tab w:val="left" w:leader="dot" w:pos="10260"/>
        </w:tabs>
        <w:spacing w:before="60" w:after="60"/>
        <w:ind w:left="1440"/>
        <w:rPr>
          <w:sz w:val="26"/>
        </w:rPr>
      </w:pPr>
    </w:p>
    <w:p w14:paraId="13532D6F" w14:textId="08159228" w:rsidR="00145F05" w:rsidRPr="00D90DA7" w:rsidRDefault="00145F05" w:rsidP="00145F05">
      <w:pPr>
        <w:numPr>
          <w:ilvl w:val="0"/>
          <w:numId w:val="19"/>
        </w:numPr>
        <w:spacing w:before="60" w:after="60"/>
        <w:rPr>
          <w:sz w:val="26"/>
        </w:rPr>
      </w:pPr>
      <w:r w:rsidRPr="00825CD0">
        <w:rPr>
          <w:b/>
          <w:sz w:val="26"/>
          <w:u w:val="single"/>
        </w:rPr>
        <w:t xml:space="preserve">Thí nghiệm </w:t>
      </w:r>
      <w:r>
        <w:rPr>
          <w:b/>
          <w:sz w:val="26"/>
          <w:u w:val="single"/>
        </w:rPr>
        <w:t>5</w:t>
      </w:r>
      <w:r w:rsidRPr="00825CD0">
        <w:rPr>
          <w:b/>
          <w:sz w:val="26"/>
          <w:u w:val="single"/>
        </w:rPr>
        <w:t>:</w:t>
      </w:r>
      <w:r w:rsidRPr="00D90DA7">
        <w:rPr>
          <w:sz w:val="26"/>
        </w:rPr>
        <w:t xml:space="preserve"> </w:t>
      </w:r>
      <w:r w:rsidR="008A57E8">
        <w:rPr>
          <w:sz w:val="26"/>
          <w:lang w:val="en-US"/>
        </w:rPr>
        <w:t>Barium chloride</w:t>
      </w:r>
      <w:r>
        <w:rPr>
          <w:sz w:val="26"/>
        </w:rPr>
        <w:t xml:space="preserve"> tác dụng với dd </w:t>
      </w:r>
      <w:r w:rsidR="008A57E8">
        <w:rPr>
          <w:sz w:val="26"/>
          <w:lang w:val="en-US"/>
        </w:rPr>
        <w:t>sulfuric acid</w:t>
      </w:r>
    </w:p>
    <w:p w14:paraId="7902B6BD" w14:textId="77777777" w:rsidR="00145F05" w:rsidRDefault="00145F05" w:rsidP="00145F05">
      <w:pPr>
        <w:numPr>
          <w:ilvl w:val="1"/>
          <w:numId w:val="19"/>
        </w:numPr>
        <w:spacing w:before="60" w:after="60"/>
        <w:rPr>
          <w:sz w:val="26"/>
        </w:rPr>
      </w:pPr>
      <w:r w:rsidRPr="00690029">
        <w:rPr>
          <w:sz w:val="26"/>
          <w:u w:val="single"/>
        </w:rPr>
        <w:t>Hiện tượng:</w:t>
      </w:r>
    </w:p>
    <w:p w14:paraId="7829726F" w14:textId="77777777" w:rsidR="00145F05" w:rsidRDefault="00145F05" w:rsidP="00145F05">
      <w:pPr>
        <w:tabs>
          <w:tab w:val="left" w:leader="dot" w:pos="75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6917FD3D" w14:textId="77777777" w:rsidR="00145F05" w:rsidRDefault="00145F05" w:rsidP="00145F05">
      <w:pPr>
        <w:tabs>
          <w:tab w:val="left" w:leader="dot" w:pos="75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585B032C" w14:textId="77777777" w:rsidR="00145F05" w:rsidRDefault="00145F05" w:rsidP="00145F05">
      <w:pPr>
        <w:tabs>
          <w:tab w:val="left" w:leader="dot" w:pos="75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36958C0C" w14:textId="77777777" w:rsidR="00145F05" w:rsidRPr="00690029" w:rsidRDefault="00145F05" w:rsidP="00145F05">
      <w:pPr>
        <w:numPr>
          <w:ilvl w:val="1"/>
          <w:numId w:val="19"/>
        </w:numPr>
        <w:tabs>
          <w:tab w:val="left" w:leader="dot" w:pos="10260"/>
        </w:tabs>
        <w:spacing w:before="60" w:after="60"/>
        <w:rPr>
          <w:sz w:val="26"/>
          <w:u w:val="single"/>
        </w:rPr>
      </w:pPr>
      <w:r>
        <w:rPr>
          <w:sz w:val="26"/>
          <w:u w:val="single"/>
        </w:rPr>
        <w:t>Kết luận</w:t>
      </w:r>
      <w:r w:rsidRPr="00690029">
        <w:rPr>
          <w:sz w:val="26"/>
          <w:u w:val="single"/>
        </w:rPr>
        <w:t>:</w:t>
      </w:r>
    </w:p>
    <w:p w14:paraId="222A72C4" w14:textId="77777777" w:rsidR="00145F05" w:rsidRDefault="00145F05" w:rsidP="00145F05">
      <w:pPr>
        <w:tabs>
          <w:tab w:val="left" w:leader="dot" w:pos="102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51818AD7" w14:textId="77777777" w:rsidR="00145F05" w:rsidRDefault="00145F05" w:rsidP="00145F05">
      <w:pPr>
        <w:tabs>
          <w:tab w:val="left" w:leader="dot" w:pos="102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71B83870" w14:textId="77777777" w:rsidR="00145F05" w:rsidRDefault="00145F05" w:rsidP="00145F05">
      <w:pPr>
        <w:tabs>
          <w:tab w:val="left" w:leader="dot" w:pos="10260"/>
        </w:tabs>
        <w:spacing w:before="60" w:after="60"/>
        <w:ind w:left="1440"/>
        <w:rPr>
          <w:sz w:val="26"/>
        </w:rPr>
      </w:pPr>
      <w:r>
        <w:rPr>
          <w:sz w:val="26"/>
        </w:rPr>
        <w:tab/>
      </w:r>
    </w:p>
    <w:p w14:paraId="320876EC" w14:textId="77777777" w:rsidR="00145F05" w:rsidRPr="00F06791" w:rsidRDefault="00145F05" w:rsidP="00145F05">
      <w:pPr>
        <w:tabs>
          <w:tab w:val="left" w:leader="dot" w:pos="10260"/>
        </w:tabs>
        <w:spacing w:before="60" w:after="60"/>
        <w:jc w:val="center"/>
        <w:rPr>
          <w:b/>
          <w:sz w:val="22"/>
        </w:rPr>
      </w:pPr>
      <w:r w:rsidRPr="00F06791">
        <w:rPr>
          <w:b/>
          <w:sz w:val="22"/>
          <w:u w:val="single"/>
        </w:rPr>
        <w:t>LƯU Ý:</w:t>
      </w:r>
      <w:r w:rsidRPr="00F06791">
        <w:rPr>
          <w:b/>
          <w:sz w:val="22"/>
        </w:rPr>
        <w:t xml:space="preserve"> CÁC NHÓM  LÀM TƯỜNG TRÌNH XONG, RỬA DỤNG CỤ THÍ NGHIỆM</w:t>
      </w:r>
    </w:p>
    <w:p w14:paraId="09C713EE" w14:textId="77777777" w:rsidR="00145F05" w:rsidRPr="00F06791" w:rsidRDefault="00145F05" w:rsidP="00145F05">
      <w:pPr>
        <w:tabs>
          <w:tab w:val="left" w:leader="dot" w:pos="10260"/>
        </w:tabs>
        <w:spacing w:before="60" w:after="60"/>
        <w:jc w:val="center"/>
        <w:rPr>
          <w:b/>
          <w:sz w:val="22"/>
        </w:rPr>
      </w:pPr>
      <w:r w:rsidRPr="00F06791">
        <w:rPr>
          <w:b/>
          <w:sz w:val="22"/>
        </w:rPr>
        <w:t>VÀ DỌN VỆ SINH CHỖ CỦA NHÓM MÌNH</w:t>
      </w:r>
    </w:p>
    <w:p w14:paraId="35543CEC" w14:textId="77777777" w:rsidR="00145F05" w:rsidRDefault="00145F05" w:rsidP="00145F05">
      <w:pPr>
        <w:jc w:val="center"/>
        <w:rPr>
          <w:sz w:val="26"/>
        </w:rPr>
      </w:pPr>
      <w:r>
        <w:rPr>
          <w:sz w:val="26"/>
        </w:rPr>
        <w:t>--------------***-------------</w:t>
      </w:r>
    </w:p>
    <w:p w14:paraId="4BBB3624" w14:textId="68D776B5" w:rsidR="001266DD" w:rsidRPr="00B641E2" w:rsidRDefault="001266DD" w:rsidP="00145F05">
      <w:pPr>
        <w:rPr>
          <w:rFonts w:ascii="Times New Roman" w:hAnsi="Times New Roman" w:cs="Times New Roman"/>
          <w:sz w:val="26"/>
          <w:szCs w:val="26"/>
        </w:rPr>
      </w:pPr>
    </w:p>
    <w:sectPr w:rsidR="001266DD" w:rsidRPr="00B641E2" w:rsidSect="00514431">
      <w:pgSz w:w="12240" w:h="15840" w:code="1"/>
      <w:pgMar w:top="567" w:right="760" w:bottom="1134" w:left="1440" w:header="284" w:footer="709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0" type="#_x0000_t75" style="width:11.25pt;height:11.25pt" o:bullet="t">
        <v:imagedata r:id="rId1" o:title="mso18"/>
      </v:shape>
    </w:pict>
  </w:numPicBullet>
  <w:abstractNum w:abstractNumId="0" w15:restartNumberingAfterBreak="0">
    <w:nsid w:val="00000002"/>
    <w:multiLevelType w:val="multilevel"/>
    <w:tmpl w:val="9CD4F130"/>
    <w:name w:val="WW8Num1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eastAsia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lef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06226A39"/>
    <w:multiLevelType w:val="hybridMultilevel"/>
    <w:tmpl w:val="2CA07D94"/>
    <w:lvl w:ilvl="0" w:tplc="AC164FF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CE4FCB"/>
    <w:multiLevelType w:val="hybridMultilevel"/>
    <w:tmpl w:val="436CD968"/>
    <w:lvl w:ilvl="0" w:tplc="D6E2555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611983"/>
    <w:multiLevelType w:val="hybridMultilevel"/>
    <w:tmpl w:val="7EF633FE"/>
    <w:lvl w:ilvl="0" w:tplc="040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333735"/>
    <w:multiLevelType w:val="hybridMultilevel"/>
    <w:tmpl w:val="94FE56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E26144"/>
    <w:multiLevelType w:val="hybridMultilevel"/>
    <w:tmpl w:val="35B83AA6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54031F9"/>
    <w:multiLevelType w:val="hybridMultilevel"/>
    <w:tmpl w:val="C79E8AA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D4B3FDD"/>
    <w:multiLevelType w:val="hybridMultilevel"/>
    <w:tmpl w:val="2CA07D94"/>
    <w:lvl w:ilvl="0" w:tplc="AC164FF6">
      <w:start w:val="1"/>
      <w:numFmt w:val="upperRoman"/>
      <w:lvlText w:val="%1."/>
      <w:lvlJc w:val="left"/>
      <w:pPr>
        <w:ind w:left="74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3" w:hanging="360"/>
      </w:pPr>
    </w:lvl>
    <w:lvl w:ilvl="2" w:tplc="0409001B" w:tentative="1">
      <w:start w:val="1"/>
      <w:numFmt w:val="lowerRoman"/>
      <w:lvlText w:val="%3."/>
      <w:lvlJc w:val="right"/>
      <w:pPr>
        <w:ind w:left="1823" w:hanging="180"/>
      </w:pPr>
    </w:lvl>
    <w:lvl w:ilvl="3" w:tplc="0409000F" w:tentative="1">
      <w:start w:val="1"/>
      <w:numFmt w:val="decimal"/>
      <w:lvlText w:val="%4."/>
      <w:lvlJc w:val="left"/>
      <w:pPr>
        <w:ind w:left="2543" w:hanging="360"/>
      </w:pPr>
    </w:lvl>
    <w:lvl w:ilvl="4" w:tplc="04090019" w:tentative="1">
      <w:start w:val="1"/>
      <w:numFmt w:val="lowerLetter"/>
      <w:lvlText w:val="%5."/>
      <w:lvlJc w:val="left"/>
      <w:pPr>
        <w:ind w:left="3263" w:hanging="360"/>
      </w:pPr>
    </w:lvl>
    <w:lvl w:ilvl="5" w:tplc="0409001B" w:tentative="1">
      <w:start w:val="1"/>
      <w:numFmt w:val="lowerRoman"/>
      <w:lvlText w:val="%6."/>
      <w:lvlJc w:val="right"/>
      <w:pPr>
        <w:ind w:left="3983" w:hanging="180"/>
      </w:pPr>
    </w:lvl>
    <w:lvl w:ilvl="6" w:tplc="0409000F" w:tentative="1">
      <w:start w:val="1"/>
      <w:numFmt w:val="decimal"/>
      <w:lvlText w:val="%7."/>
      <w:lvlJc w:val="left"/>
      <w:pPr>
        <w:ind w:left="4703" w:hanging="360"/>
      </w:pPr>
    </w:lvl>
    <w:lvl w:ilvl="7" w:tplc="04090019" w:tentative="1">
      <w:start w:val="1"/>
      <w:numFmt w:val="lowerLetter"/>
      <w:lvlText w:val="%8."/>
      <w:lvlJc w:val="left"/>
      <w:pPr>
        <w:ind w:left="5423" w:hanging="360"/>
      </w:pPr>
    </w:lvl>
    <w:lvl w:ilvl="8" w:tplc="0409001B" w:tentative="1">
      <w:start w:val="1"/>
      <w:numFmt w:val="lowerRoman"/>
      <w:lvlText w:val="%9."/>
      <w:lvlJc w:val="right"/>
      <w:pPr>
        <w:ind w:left="6143" w:hanging="180"/>
      </w:pPr>
    </w:lvl>
  </w:abstractNum>
  <w:abstractNum w:abstractNumId="8" w15:restartNumberingAfterBreak="0">
    <w:nsid w:val="37450B96"/>
    <w:multiLevelType w:val="hybridMultilevel"/>
    <w:tmpl w:val="7A38477E"/>
    <w:lvl w:ilvl="0" w:tplc="400C86E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B155793"/>
    <w:multiLevelType w:val="hybridMultilevel"/>
    <w:tmpl w:val="9CE6C864"/>
    <w:lvl w:ilvl="0" w:tplc="260C09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496C19"/>
    <w:multiLevelType w:val="multilevel"/>
    <w:tmpl w:val="D88C3668"/>
    <w:lvl w:ilvl="0">
      <w:start w:val="1"/>
      <w:numFmt w:val="upperLetter"/>
      <w:lvlText w:val="%1."/>
      <w:lvlJc w:val="left"/>
      <w:rPr>
        <w:rFonts w:ascii="Times New Roman" w:eastAsia="Segoe UI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 w15:restartNumberingAfterBreak="0">
    <w:nsid w:val="3F4214CE"/>
    <w:multiLevelType w:val="multilevel"/>
    <w:tmpl w:val="360AB05C"/>
    <w:lvl w:ilvl="0">
      <w:start w:val="1"/>
      <w:numFmt w:val="upperLetter"/>
      <w:lvlText w:val="%1."/>
      <w:lvlJc w:val="left"/>
      <w:rPr>
        <w:rFonts w:ascii="Times New Roman" w:eastAsiaTheme="minorHAnsi" w:hAnsi="Times New Roman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 w15:restartNumberingAfterBreak="0">
    <w:nsid w:val="43AD0A09"/>
    <w:multiLevelType w:val="hybridMultilevel"/>
    <w:tmpl w:val="3AB21B8A"/>
    <w:lvl w:ilvl="0" w:tplc="C0A8887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4BEC005A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D5E8E568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7A4E8A02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FCFE4666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28489D7A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D8326ED0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A83A5A6A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297AA5DA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4C6C1335"/>
    <w:multiLevelType w:val="hybridMultilevel"/>
    <w:tmpl w:val="EC96C1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5E22A0"/>
    <w:multiLevelType w:val="hybridMultilevel"/>
    <w:tmpl w:val="0622A32C"/>
    <w:lvl w:ilvl="0" w:tplc="7FBA647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8BE67270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D71E3C9C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95B01B3E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799A9962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CBDAEB5C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AC12BB5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FC8C09A0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A3603A12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52041A71"/>
    <w:multiLevelType w:val="multilevel"/>
    <w:tmpl w:val="CE5AE598"/>
    <w:lvl w:ilvl="0">
      <w:start w:val="1"/>
      <w:numFmt w:val="upperLetter"/>
      <w:lvlText w:val="%1."/>
      <w:lvlJc w:val="left"/>
      <w:rPr>
        <w:rFonts w:ascii="Times New Roman" w:eastAsiaTheme="minorHAnsi" w:hAnsi="Times New Roman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 w15:restartNumberingAfterBreak="0">
    <w:nsid w:val="538978CE"/>
    <w:multiLevelType w:val="hybridMultilevel"/>
    <w:tmpl w:val="A6DAA39A"/>
    <w:lvl w:ilvl="0" w:tplc="DDBC2AD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FED3969"/>
    <w:multiLevelType w:val="hybridMultilevel"/>
    <w:tmpl w:val="72F6E670"/>
    <w:lvl w:ilvl="0" w:tplc="15F002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399ECE92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BA44E06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D3A28DB6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0A12D9B0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BB8C70FA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C9009042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D5B4E452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B6E4EEA4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710E6B7B"/>
    <w:multiLevelType w:val="hybridMultilevel"/>
    <w:tmpl w:val="BD0E47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6281D9C"/>
    <w:multiLevelType w:val="hybridMultilevel"/>
    <w:tmpl w:val="49108042"/>
    <w:lvl w:ilvl="0" w:tplc="F538195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73E47428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7F2AE464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6B32B6D0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ED0A5E78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A9C6C5FA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C05C012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24D0B620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63C4F12A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num w:numId="1">
    <w:abstractNumId w:val="16"/>
  </w:num>
  <w:num w:numId="2">
    <w:abstractNumId w:val="8"/>
  </w:num>
  <w:num w:numId="3">
    <w:abstractNumId w:val="10"/>
  </w:num>
  <w:num w:numId="4">
    <w:abstractNumId w:val="15"/>
  </w:num>
  <w:num w:numId="5">
    <w:abstractNumId w:val="11"/>
  </w:num>
  <w:num w:numId="6">
    <w:abstractNumId w:val="9"/>
  </w:num>
  <w:num w:numId="7">
    <w:abstractNumId w:val="3"/>
  </w:num>
  <w:num w:numId="8">
    <w:abstractNumId w:val="1"/>
  </w:num>
  <w:num w:numId="9">
    <w:abstractNumId w:val="7"/>
  </w:num>
  <w:num w:numId="10">
    <w:abstractNumId w:val="4"/>
  </w:num>
  <w:num w:numId="11">
    <w:abstractNumId w:val="13"/>
  </w:num>
  <w:num w:numId="12">
    <w:abstractNumId w:val="17"/>
  </w:num>
  <w:num w:numId="13">
    <w:abstractNumId w:val="19"/>
  </w:num>
  <w:num w:numId="14">
    <w:abstractNumId w:val="14"/>
  </w:num>
  <w:num w:numId="15">
    <w:abstractNumId w:val="12"/>
  </w:num>
  <w:num w:numId="16">
    <w:abstractNumId w:val="6"/>
  </w:num>
  <w:num w:numId="17">
    <w:abstractNumId w:val="0"/>
  </w:num>
  <w:num w:numId="18">
    <w:abstractNumId w:val="18"/>
  </w:num>
  <w:num w:numId="19">
    <w:abstractNumId w:val="5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14431"/>
    <w:rsid w:val="001266DD"/>
    <w:rsid w:val="00137829"/>
    <w:rsid w:val="00145F05"/>
    <w:rsid w:val="00377526"/>
    <w:rsid w:val="00514431"/>
    <w:rsid w:val="00587A27"/>
    <w:rsid w:val="005B6551"/>
    <w:rsid w:val="008A57E8"/>
    <w:rsid w:val="008D03A9"/>
    <w:rsid w:val="00986583"/>
    <w:rsid w:val="00B641E2"/>
    <w:rsid w:val="00D86294"/>
    <w:rsid w:val="00EE6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21F9E9"/>
  <w15:docId w15:val="{36825788-A6D6-4979-8B09-6DCFB0D381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14431"/>
    <w:pPr>
      <w:spacing w:after="0" w:line="240" w:lineRule="auto"/>
    </w:pPr>
    <w:rPr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Numbered List,Medium Grid 1 - Accent 22,gach deu dau dong -----,Sub-heading,bullet 1,HPL01,Sub-headin,List Paragraph2,Colorful List - Accent 13,Td cấp 5,Riana Table Bullets 1,Main numbered paragraph,ANNEX,List Paragraph1,References"/>
    <w:basedOn w:val="Normal"/>
    <w:link w:val="ListParagraphChar"/>
    <w:uiPriority w:val="34"/>
    <w:qFormat/>
    <w:rsid w:val="00514431"/>
    <w:pPr>
      <w:ind w:left="720"/>
      <w:contextualSpacing/>
    </w:pPr>
  </w:style>
  <w:style w:type="table" w:styleId="TableGrid">
    <w:name w:val="Table Grid"/>
    <w:basedOn w:val="TableNormal"/>
    <w:uiPriority w:val="39"/>
    <w:qFormat/>
    <w:rsid w:val="00514431"/>
    <w:pPr>
      <w:spacing w:after="0" w:line="240" w:lineRule="auto"/>
    </w:pPr>
    <w:rPr>
      <w:sz w:val="24"/>
      <w:szCs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Numbered List Char,Medium Grid 1 - Accent 22 Char,gach deu dau dong ----- Char,Sub-heading Char,bullet 1 Char,HPL01 Char,Sub-headin Char,List Paragraph2 Char,Colorful List - Accent 13 Char,Td cấp 5 Char,Riana Table Bullets 1 Char"/>
    <w:link w:val="ListParagraph"/>
    <w:uiPriority w:val="34"/>
    <w:qFormat/>
    <w:locked/>
    <w:rsid w:val="00514431"/>
    <w:rPr>
      <w:sz w:val="24"/>
      <w:szCs w:val="24"/>
      <w:lang w:val="vi-VN"/>
    </w:rPr>
  </w:style>
  <w:style w:type="paragraph" w:styleId="NormalWeb">
    <w:name w:val="Normal (Web)"/>
    <w:basedOn w:val="Normal"/>
    <w:uiPriority w:val="99"/>
    <w:unhideWhenUsed/>
    <w:rsid w:val="00514431"/>
    <w:pPr>
      <w:spacing w:before="100" w:beforeAutospacing="1" w:after="100" w:afterAutospacing="1"/>
    </w:pPr>
    <w:rPr>
      <w:rFonts w:ascii="Times New Roman" w:eastAsiaTheme="minorEastAsia" w:hAnsi="Times New Roman" w:cs="Times New Roman"/>
      <w:lang w:val="en-US"/>
    </w:rPr>
  </w:style>
  <w:style w:type="character" w:customStyle="1" w:styleId="Vnbnnidung2">
    <w:name w:val="Văn bản nội dung (2)_"/>
    <w:basedOn w:val="DefaultParagraphFont"/>
    <w:link w:val="Vnbnnidung20"/>
    <w:rsid w:val="00514431"/>
    <w:rPr>
      <w:rFonts w:ascii="Segoe UI" w:eastAsia="Segoe UI" w:hAnsi="Segoe UI" w:cs="Segoe UI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514431"/>
    <w:pPr>
      <w:widowControl w:val="0"/>
      <w:shd w:val="clear" w:color="auto" w:fill="FFFFFF"/>
      <w:spacing w:before="540" w:after="60" w:line="317" w:lineRule="exact"/>
      <w:jc w:val="both"/>
    </w:pPr>
    <w:rPr>
      <w:rFonts w:ascii="Segoe UI" w:eastAsia="Segoe UI" w:hAnsi="Segoe UI" w:cs="Segoe UI"/>
      <w:sz w:val="22"/>
      <w:szCs w:val="22"/>
      <w:lang w:val="en-US"/>
    </w:rPr>
  </w:style>
  <w:style w:type="character" w:customStyle="1" w:styleId="Vnbnnidung2Tl80">
    <w:name w:val="Văn bản nội dung (2) + Tỉ lệ 80%"/>
    <w:basedOn w:val="Vnbnnidung2"/>
    <w:rsid w:val="00514431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8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44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4431"/>
    <w:rPr>
      <w:rFonts w:ascii="Tahoma" w:hAnsi="Tahoma" w:cs="Tahoma"/>
      <w:sz w:val="16"/>
      <w:szCs w:val="16"/>
      <w:lang w:val="vi-VN"/>
    </w:rPr>
  </w:style>
  <w:style w:type="character" w:styleId="Hyperlink">
    <w:name w:val="Hyperlink"/>
    <w:basedOn w:val="DefaultParagraphFont"/>
    <w:uiPriority w:val="99"/>
    <w:unhideWhenUsed/>
    <w:rsid w:val="005B6551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5B655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image" Target="media/image9.wmf"/><Relationship Id="rId26" Type="http://schemas.openxmlformats.org/officeDocument/2006/relationships/hyperlink" Target="https://www.youtube.com/watch?v=A445QOia54U" TargetMode="Externa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png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hyperlink" Target="https://www.youtube.com/watch?v=e0Muyjx0CpY" TargetMode="External"/><Relationship Id="rId33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1.wmf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3.png"/><Relationship Id="rId11" Type="http://schemas.openxmlformats.org/officeDocument/2006/relationships/image" Target="media/image6.wmf"/><Relationship Id="rId24" Type="http://schemas.openxmlformats.org/officeDocument/2006/relationships/hyperlink" Target="https://www.youtube.com/watch?v=2XeZPOH0Twk" TargetMode="External"/><Relationship Id="rId32" Type="http://schemas.openxmlformats.org/officeDocument/2006/relationships/image" Target="media/image14.png"/><Relationship Id="rId5" Type="http://schemas.openxmlformats.org/officeDocument/2006/relationships/image" Target="media/image2.jpeg"/><Relationship Id="rId15" Type="http://schemas.openxmlformats.org/officeDocument/2006/relationships/image" Target="media/image8.wmf"/><Relationship Id="rId23" Type="http://schemas.openxmlformats.org/officeDocument/2006/relationships/hyperlink" Target="https://www.youtube.com/watch?v=hw6a0WoX3xk" TargetMode="External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hyperlink" Target="https://www.youtube.com/watch?v=mO5tRdBG0Z0" TargetMode="External"/><Relationship Id="rId27" Type="http://schemas.openxmlformats.org/officeDocument/2006/relationships/image" Target="media/image12.png"/><Relationship Id="rId30" Type="http://schemas.openxmlformats.org/officeDocument/2006/relationships/oleObject" Target="embeddings/oleObject9.bin"/><Relationship Id="rId35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4</Pages>
  <Words>605</Words>
  <Characters>345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ồ Tấn Đạt</cp:lastModifiedBy>
  <cp:revision>6</cp:revision>
  <dcterms:created xsi:type="dcterms:W3CDTF">2021-10-11T03:10:00Z</dcterms:created>
  <dcterms:modified xsi:type="dcterms:W3CDTF">2021-11-08T16:07:00Z</dcterms:modified>
</cp:coreProperties>
</file>